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61478E10" w:rsidR="007519F9" w:rsidRDefault="005F3378" w:rsidP="00825B14">
      <w:pPr>
        <w:pStyle w:val="Heading1"/>
        <w:numPr>
          <w:ilvl w:val="0"/>
          <w:numId w:val="0"/>
        </w:numPr>
        <w:ind w:left="432"/>
        <w:rPr>
          <w:rFonts w:cs="Times New Roman"/>
          <w:szCs w:val="36"/>
        </w:rPr>
      </w:pPr>
      <w:bookmarkStart w:id="1" w:name="_Toc95934289"/>
      <w:bookmarkStart w:id="2" w:name="_Toc10536901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57031B82" w14:textId="63BEA58A" w:rsidR="005F3378" w:rsidRDefault="005F3378" w:rsidP="00825B14">
      <w:pPr>
        <w:pStyle w:val="Heading1"/>
        <w:numPr>
          <w:ilvl w:val="0"/>
          <w:numId w:val="0"/>
        </w:numPr>
        <w:rPr>
          <w:rFonts w:cs="Times New Roman"/>
          <w:szCs w:val="36"/>
        </w:rPr>
      </w:pPr>
      <w:bookmarkStart w:id="3" w:name="_Toc95934290"/>
      <w:bookmarkStart w:id="4" w:name="_Toc10536901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3A74D336" w14:textId="363DD079" w:rsidR="00E645CB" w:rsidRDefault="005733C3" w:rsidP="005733C3">
      <w:r>
        <w:br w:type="page"/>
      </w:r>
    </w:p>
    <w:bookmarkStart w:id="5" w:name="_Toc95934292" w:displacedByCustomXml="next"/>
    <w:sdt>
      <w:sdtPr>
        <w:id w:val="-1934729875"/>
        <w:docPartObj>
          <w:docPartGallery w:val="Table of Contents"/>
          <w:docPartUnique/>
        </w:docPartObj>
      </w:sdtPr>
      <w:sdtEndPr>
        <w:rPr>
          <w:b/>
          <w:bCs/>
          <w:sz w:val="22"/>
        </w:rPr>
      </w:sdtEndPr>
      <w:sdtContent>
        <w:p w14:paraId="3940F889" w14:textId="0FD8FFFE" w:rsidR="00047E50" w:rsidRDefault="00931470" w:rsidP="00047E50">
          <w:pPr>
            <w:jc w:val="center"/>
            <w:rPr>
              <w:rStyle w:val="Heading1Char"/>
            </w:rPr>
          </w:pPr>
          <w:r w:rsidRPr="00931470">
            <w:rPr>
              <w:rStyle w:val="Heading1Char"/>
            </w:rPr>
            <w:t>C</w:t>
          </w:r>
          <w:r w:rsidR="00893537">
            <w:rPr>
              <w:rStyle w:val="Heading1Char"/>
            </w:rPr>
            <w:t>uprins</w:t>
          </w:r>
        </w:p>
        <w:p w14:paraId="46964F58" w14:textId="77777777" w:rsidR="00047E50" w:rsidRPr="00931470" w:rsidRDefault="00047E50" w:rsidP="00047E50">
          <w:pPr>
            <w:jc w:val="center"/>
            <w:rPr>
              <w:rStyle w:val="Heading1Char"/>
            </w:rPr>
          </w:pPr>
        </w:p>
        <w:p w14:paraId="10E62824" w14:textId="5A4E54F9" w:rsidR="00047E50" w:rsidRPr="00893537" w:rsidRDefault="00931470">
          <w:pPr>
            <w:pStyle w:val="TOC1"/>
            <w:tabs>
              <w:tab w:val="right" w:leader="dot" w:pos="9394"/>
            </w:tabs>
            <w:rPr>
              <w:rFonts w:asciiTheme="minorHAnsi" w:eastAsiaTheme="minorEastAsia" w:hAnsiTheme="minorHAnsi"/>
              <w:sz w:val="22"/>
              <w:lang w:val="en-US"/>
            </w:rPr>
          </w:pPr>
          <w:r w:rsidRPr="00893537">
            <w:rPr>
              <w:sz w:val="22"/>
            </w:rPr>
            <w:fldChar w:fldCharType="begin"/>
          </w:r>
          <w:r w:rsidRPr="00893537">
            <w:rPr>
              <w:sz w:val="22"/>
            </w:rPr>
            <w:instrText xml:space="preserve"> TOC \o "1-3" \h \z \u </w:instrText>
          </w:r>
          <w:r w:rsidRPr="00893537">
            <w:rPr>
              <w:sz w:val="22"/>
            </w:rPr>
            <w:fldChar w:fldCharType="separate"/>
          </w:r>
          <w:hyperlink w:anchor="_Toc105369015" w:history="1">
            <w:r w:rsidR="00047E50" w:rsidRPr="00893537">
              <w:rPr>
                <w:rStyle w:val="Hyperlink"/>
                <w:rFonts w:cs="Times New Roman"/>
                <w:sz w:val="22"/>
              </w:rPr>
              <w:t>ABSTRAC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5 \h </w:instrText>
            </w:r>
            <w:r w:rsidR="00047E50" w:rsidRPr="00893537">
              <w:rPr>
                <w:webHidden/>
                <w:sz w:val="22"/>
              </w:rPr>
            </w:r>
            <w:r w:rsidR="00047E50" w:rsidRPr="00893537">
              <w:rPr>
                <w:webHidden/>
                <w:sz w:val="22"/>
              </w:rPr>
              <w:fldChar w:fldCharType="separate"/>
            </w:r>
            <w:r w:rsidR="00047E50" w:rsidRPr="00893537">
              <w:rPr>
                <w:webHidden/>
                <w:sz w:val="22"/>
              </w:rPr>
              <w:t>5</w:t>
            </w:r>
            <w:r w:rsidR="00047E50" w:rsidRPr="00893537">
              <w:rPr>
                <w:webHidden/>
                <w:sz w:val="22"/>
              </w:rPr>
              <w:fldChar w:fldCharType="end"/>
            </w:r>
          </w:hyperlink>
        </w:p>
        <w:p w14:paraId="689EB3BC" w14:textId="640948CD" w:rsidR="00047E50" w:rsidRPr="00893537" w:rsidRDefault="0070231B">
          <w:pPr>
            <w:pStyle w:val="TOC1"/>
            <w:tabs>
              <w:tab w:val="right" w:leader="dot" w:pos="9394"/>
            </w:tabs>
            <w:rPr>
              <w:rFonts w:asciiTheme="minorHAnsi" w:eastAsiaTheme="minorEastAsia" w:hAnsiTheme="minorHAnsi"/>
              <w:sz w:val="22"/>
              <w:lang w:val="en-US"/>
            </w:rPr>
          </w:pPr>
          <w:hyperlink w:anchor="_Toc105369016" w:history="1">
            <w:r w:rsidR="00047E50" w:rsidRPr="00893537">
              <w:rPr>
                <w:rStyle w:val="Hyperlink"/>
                <w:rFonts w:cs="Times New Roman"/>
                <w:sz w:val="22"/>
              </w:rPr>
              <w:t>REZUM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6 \h </w:instrText>
            </w:r>
            <w:r w:rsidR="00047E50" w:rsidRPr="00893537">
              <w:rPr>
                <w:webHidden/>
                <w:sz w:val="22"/>
              </w:rPr>
            </w:r>
            <w:r w:rsidR="00047E50" w:rsidRPr="00893537">
              <w:rPr>
                <w:webHidden/>
                <w:sz w:val="22"/>
              </w:rPr>
              <w:fldChar w:fldCharType="separate"/>
            </w:r>
            <w:r w:rsidR="00047E50" w:rsidRPr="00893537">
              <w:rPr>
                <w:webHidden/>
                <w:sz w:val="22"/>
              </w:rPr>
              <w:t>7</w:t>
            </w:r>
            <w:r w:rsidR="00047E50" w:rsidRPr="00893537">
              <w:rPr>
                <w:webHidden/>
                <w:sz w:val="22"/>
              </w:rPr>
              <w:fldChar w:fldCharType="end"/>
            </w:r>
          </w:hyperlink>
        </w:p>
        <w:p w14:paraId="2B621827" w14:textId="2A809703" w:rsidR="00047E50" w:rsidRPr="00893537" w:rsidRDefault="0070231B">
          <w:pPr>
            <w:pStyle w:val="TOC1"/>
            <w:tabs>
              <w:tab w:val="right" w:leader="dot" w:pos="9394"/>
            </w:tabs>
            <w:rPr>
              <w:rFonts w:asciiTheme="minorHAnsi" w:eastAsiaTheme="minorEastAsia" w:hAnsiTheme="minorHAnsi"/>
              <w:sz w:val="22"/>
              <w:lang w:val="en-US"/>
            </w:rPr>
          </w:pPr>
          <w:hyperlink w:anchor="_Toc105369017" w:history="1">
            <w:r w:rsidR="00047E50" w:rsidRPr="00893537">
              <w:rPr>
                <w:rStyle w:val="Hyperlink"/>
                <w:sz w:val="22"/>
              </w:rPr>
              <w:t>LISTĂ DE ABREVIE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7 \h </w:instrText>
            </w:r>
            <w:r w:rsidR="00047E50" w:rsidRPr="00893537">
              <w:rPr>
                <w:webHidden/>
                <w:sz w:val="22"/>
              </w:rPr>
            </w:r>
            <w:r w:rsidR="00047E50" w:rsidRPr="00893537">
              <w:rPr>
                <w:webHidden/>
                <w:sz w:val="22"/>
              </w:rPr>
              <w:fldChar w:fldCharType="separate"/>
            </w:r>
            <w:r w:rsidR="00047E50" w:rsidRPr="00893537">
              <w:rPr>
                <w:webHidden/>
                <w:sz w:val="22"/>
              </w:rPr>
              <w:t>11</w:t>
            </w:r>
            <w:r w:rsidR="00047E50" w:rsidRPr="00893537">
              <w:rPr>
                <w:webHidden/>
                <w:sz w:val="22"/>
              </w:rPr>
              <w:fldChar w:fldCharType="end"/>
            </w:r>
          </w:hyperlink>
        </w:p>
        <w:p w14:paraId="6D455660" w14:textId="33884293" w:rsidR="00047E50" w:rsidRPr="00893537" w:rsidRDefault="0070231B">
          <w:pPr>
            <w:pStyle w:val="TOC1"/>
            <w:tabs>
              <w:tab w:val="right" w:leader="dot" w:pos="9394"/>
            </w:tabs>
            <w:rPr>
              <w:rFonts w:asciiTheme="minorHAnsi" w:eastAsiaTheme="minorEastAsia" w:hAnsiTheme="minorHAnsi"/>
              <w:sz w:val="22"/>
              <w:lang w:val="en-US"/>
            </w:rPr>
          </w:pPr>
          <w:hyperlink w:anchor="_Toc105369018" w:history="1">
            <w:r w:rsidR="00047E50" w:rsidRPr="00893537">
              <w:rPr>
                <w:rStyle w:val="Hyperlink"/>
                <w:sz w:val="22"/>
              </w:rPr>
              <w:t>TABELĂ FIGU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8 \h </w:instrText>
            </w:r>
            <w:r w:rsidR="00047E50" w:rsidRPr="00893537">
              <w:rPr>
                <w:webHidden/>
                <w:sz w:val="22"/>
              </w:rPr>
            </w:r>
            <w:r w:rsidR="00047E50" w:rsidRPr="00893537">
              <w:rPr>
                <w:webHidden/>
                <w:sz w:val="22"/>
              </w:rPr>
              <w:fldChar w:fldCharType="separate"/>
            </w:r>
            <w:r w:rsidR="00047E50" w:rsidRPr="00893537">
              <w:rPr>
                <w:webHidden/>
                <w:sz w:val="22"/>
              </w:rPr>
              <w:t>12</w:t>
            </w:r>
            <w:r w:rsidR="00047E50" w:rsidRPr="00893537">
              <w:rPr>
                <w:webHidden/>
                <w:sz w:val="22"/>
              </w:rPr>
              <w:fldChar w:fldCharType="end"/>
            </w:r>
          </w:hyperlink>
        </w:p>
        <w:p w14:paraId="180F8249" w14:textId="18937C30" w:rsidR="00047E50" w:rsidRPr="00893537" w:rsidRDefault="0070231B">
          <w:pPr>
            <w:pStyle w:val="TOC1"/>
            <w:tabs>
              <w:tab w:val="right" w:leader="dot" w:pos="9394"/>
            </w:tabs>
            <w:rPr>
              <w:rFonts w:asciiTheme="minorHAnsi" w:eastAsiaTheme="minorEastAsia" w:hAnsiTheme="minorHAnsi"/>
              <w:sz w:val="22"/>
              <w:lang w:val="en-US"/>
            </w:rPr>
          </w:pPr>
          <w:hyperlink w:anchor="_Toc105369019" w:history="1">
            <w:r w:rsidR="00047E50" w:rsidRPr="00893537">
              <w:rPr>
                <w:rStyle w:val="Hyperlink"/>
                <w:sz w:val="22"/>
              </w:rPr>
              <w:t>1. OBIECTIVE ȘI 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9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2605E318" w14:textId="6BF371BF"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20" w:history="1">
            <w:r w:rsidR="00047E50" w:rsidRPr="00893537">
              <w:rPr>
                <w:rStyle w:val="Hyperlink"/>
                <w:sz w:val="22"/>
              </w:rPr>
              <w:t>1.1</w:t>
            </w:r>
            <w:r w:rsidR="00047E50" w:rsidRPr="00893537">
              <w:rPr>
                <w:rFonts w:asciiTheme="minorHAnsi" w:eastAsiaTheme="minorEastAsia" w:hAnsiTheme="minorHAnsi"/>
                <w:sz w:val="22"/>
                <w:lang w:val="en-US"/>
              </w:rPr>
              <w:tab/>
            </w:r>
            <w:r w:rsidR="00047E50" w:rsidRPr="00893537">
              <w:rPr>
                <w:rStyle w:val="Hyperlink"/>
                <w:sz w:val="22"/>
              </w:rPr>
              <w:t>Obiective,motivația alegerii temei și domeniile de aplica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0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4AE5C884" w14:textId="52A7BAA1"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21" w:history="1">
            <w:r w:rsidR="00047E50" w:rsidRPr="00893537">
              <w:rPr>
                <w:rStyle w:val="Hyperlink"/>
                <w:sz w:val="22"/>
              </w:rPr>
              <w:t>1.2</w:t>
            </w:r>
            <w:r w:rsidR="00047E50" w:rsidRPr="00893537">
              <w:rPr>
                <w:rFonts w:asciiTheme="minorHAnsi" w:eastAsiaTheme="minorEastAsia" w:hAnsiTheme="minorHAnsi"/>
                <w:sz w:val="22"/>
                <w:lang w:val="en-US"/>
              </w:rPr>
              <w:tab/>
            </w:r>
            <w:r w:rsidR="00047E50" w:rsidRPr="00893537">
              <w:rPr>
                <w:rStyle w:val="Hyperlink"/>
                <w:sz w:val="22"/>
              </w:rPr>
              <w:t>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1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6C4A3DA7" w14:textId="21A029EE"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22" w:history="1">
            <w:r w:rsidR="00047E50" w:rsidRPr="00893537">
              <w:rPr>
                <w:rStyle w:val="Hyperlink"/>
                <w:sz w:val="22"/>
              </w:rPr>
              <w:t>1.2.1</w:t>
            </w:r>
            <w:r w:rsidR="00047E50" w:rsidRPr="00893537">
              <w:rPr>
                <w:rFonts w:asciiTheme="minorHAnsi" w:eastAsiaTheme="minorEastAsia" w:hAnsiTheme="minorHAnsi"/>
                <w:sz w:val="22"/>
                <w:lang w:val="en-US"/>
              </w:rPr>
              <w:tab/>
            </w:r>
            <w:r w:rsidR="00047E50" w:rsidRPr="00893537">
              <w:rPr>
                <w:rStyle w:val="Hyperlink"/>
                <w:sz w:val="22"/>
              </w:rPr>
              <w:t>Deep Supervised Learning (D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2 \h </w:instrText>
            </w:r>
            <w:r w:rsidR="00047E50" w:rsidRPr="00893537">
              <w:rPr>
                <w:webHidden/>
                <w:sz w:val="22"/>
              </w:rPr>
            </w:r>
            <w:r w:rsidR="00047E50" w:rsidRPr="00893537">
              <w:rPr>
                <w:webHidden/>
                <w:sz w:val="22"/>
              </w:rPr>
              <w:fldChar w:fldCharType="separate"/>
            </w:r>
            <w:r w:rsidR="00047E50" w:rsidRPr="00893537">
              <w:rPr>
                <w:webHidden/>
                <w:sz w:val="22"/>
              </w:rPr>
              <w:t>16</w:t>
            </w:r>
            <w:r w:rsidR="00047E50" w:rsidRPr="00893537">
              <w:rPr>
                <w:webHidden/>
                <w:sz w:val="22"/>
              </w:rPr>
              <w:fldChar w:fldCharType="end"/>
            </w:r>
          </w:hyperlink>
        </w:p>
        <w:p w14:paraId="772C175E" w14:textId="0CD0C6EE"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23" w:history="1">
            <w:r w:rsidR="00047E50" w:rsidRPr="00893537">
              <w:rPr>
                <w:rStyle w:val="Hyperlink"/>
                <w:sz w:val="22"/>
                <w:bdr w:val="none" w:sz="0" w:space="0" w:color="auto" w:frame="1"/>
              </w:rPr>
              <w:t>1.2.2</w:t>
            </w:r>
            <w:r w:rsidR="00047E50" w:rsidRPr="00893537">
              <w:rPr>
                <w:rFonts w:asciiTheme="minorHAnsi" w:eastAsiaTheme="minorEastAsia" w:hAnsiTheme="minorHAnsi"/>
                <w:sz w:val="22"/>
                <w:lang w:val="en-US"/>
              </w:rPr>
              <w:tab/>
            </w:r>
            <w:r w:rsidR="00047E50" w:rsidRPr="00893537">
              <w:rPr>
                <w:rStyle w:val="Hyperlink"/>
                <w:sz w:val="22"/>
                <w:bdr w:val="none" w:sz="0" w:space="0" w:color="auto" w:frame="1"/>
                <w:shd w:val="clear" w:color="auto" w:fill="FFFFFF"/>
              </w:rPr>
              <w:t>Deep Unsupervised Learning (D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3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718959F8" w14:textId="6D54E6D8"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24" w:history="1">
            <w:r w:rsidR="00047E50" w:rsidRPr="00893537">
              <w:rPr>
                <w:rStyle w:val="Hyperlink"/>
                <w:sz w:val="22"/>
              </w:rPr>
              <w:t>1.2.3</w:t>
            </w:r>
            <w:r w:rsidR="00047E50" w:rsidRPr="00893537">
              <w:rPr>
                <w:rFonts w:asciiTheme="minorHAnsi" w:eastAsiaTheme="minorEastAsia" w:hAnsiTheme="minorHAnsi"/>
                <w:sz w:val="22"/>
                <w:lang w:val="en-US"/>
              </w:rPr>
              <w:tab/>
            </w:r>
            <w:r w:rsidR="00047E50" w:rsidRPr="00893537">
              <w:rPr>
                <w:rStyle w:val="Hyperlink"/>
                <w:sz w:val="22"/>
              </w:rPr>
              <w:t>Deep Semi-Supervised Learning (DS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4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3D4D83CB" w14:textId="55CCE2A5"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25" w:history="1">
            <w:r w:rsidR="00047E50" w:rsidRPr="00893537">
              <w:rPr>
                <w:rStyle w:val="Hyperlink"/>
                <w:sz w:val="22"/>
              </w:rPr>
              <w:t>1.3</w:t>
            </w:r>
            <w:r w:rsidR="00047E50" w:rsidRPr="00893537">
              <w:rPr>
                <w:rFonts w:asciiTheme="minorHAnsi" w:eastAsiaTheme="minorEastAsia" w:hAnsiTheme="minorHAnsi"/>
                <w:sz w:val="22"/>
                <w:lang w:val="en-US"/>
              </w:rPr>
              <w:tab/>
            </w:r>
            <w:r w:rsidR="00047E50" w:rsidRPr="00893537">
              <w:rPr>
                <w:rStyle w:val="Hyperlink"/>
                <w:sz w:val="22"/>
              </w:rPr>
              <w:t>Abordarea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5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61C5D098" w14:textId="0D9F153B"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26" w:history="1">
            <w:r w:rsidR="00047E50" w:rsidRPr="00893537">
              <w:rPr>
                <w:rStyle w:val="Hyperlink"/>
                <w:sz w:val="22"/>
              </w:rPr>
              <w:t>1.4</w:t>
            </w:r>
            <w:r w:rsidR="00047E50" w:rsidRPr="00893537">
              <w:rPr>
                <w:rFonts w:asciiTheme="minorHAnsi" w:eastAsiaTheme="minorEastAsia" w:hAnsiTheme="minorHAnsi"/>
                <w:sz w:val="22"/>
                <w:lang w:val="en-US"/>
              </w:rPr>
              <w:tab/>
            </w:r>
            <w:r w:rsidR="00047E50" w:rsidRPr="00893537">
              <w:rPr>
                <w:rStyle w:val="Hyperlink"/>
                <w:sz w:val="22"/>
              </w:rPr>
              <w:t>Provocări impuse de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6 \h </w:instrText>
            </w:r>
            <w:r w:rsidR="00047E50" w:rsidRPr="00893537">
              <w:rPr>
                <w:webHidden/>
                <w:sz w:val="22"/>
              </w:rPr>
            </w:r>
            <w:r w:rsidR="00047E50" w:rsidRPr="00893537">
              <w:rPr>
                <w:webHidden/>
                <w:sz w:val="22"/>
              </w:rPr>
              <w:fldChar w:fldCharType="separate"/>
            </w:r>
            <w:r w:rsidR="00047E50" w:rsidRPr="00893537">
              <w:rPr>
                <w:webHidden/>
                <w:sz w:val="22"/>
              </w:rPr>
              <w:t>18</w:t>
            </w:r>
            <w:r w:rsidR="00047E50" w:rsidRPr="00893537">
              <w:rPr>
                <w:webHidden/>
                <w:sz w:val="22"/>
              </w:rPr>
              <w:fldChar w:fldCharType="end"/>
            </w:r>
          </w:hyperlink>
        </w:p>
        <w:p w14:paraId="7CE04CDA" w14:textId="7E3D6599"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27" w:history="1">
            <w:r w:rsidR="00047E50" w:rsidRPr="00893537">
              <w:rPr>
                <w:rStyle w:val="Hyperlink"/>
                <w:sz w:val="22"/>
              </w:rPr>
              <w:t>1.5</w:t>
            </w:r>
            <w:r w:rsidR="00047E50" w:rsidRPr="00893537">
              <w:rPr>
                <w:rFonts w:asciiTheme="minorHAnsi" w:eastAsiaTheme="minorEastAsia" w:hAnsiTheme="minorHAnsi"/>
                <w:sz w:val="22"/>
                <w:lang w:val="en-US"/>
              </w:rPr>
              <w:tab/>
            </w:r>
            <w:r w:rsidR="00047E50" w:rsidRPr="00893537">
              <w:rPr>
                <w:rStyle w:val="Hyperlink"/>
                <w:sz w:val="22"/>
              </w:rPr>
              <w:t>Progresul ML-D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7 \h </w:instrText>
            </w:r>
            <w:r w:rsidR="00047E50" w:rsidRPr="00893537">
              <w:rPr>
                <w:webHidden/>
                <w:sz w:val="22"/>
              </w:rPr>
            </w:r>
            <w:r w:rsidR="00047E50" w:rsidRPr="00893537">
              <w:rPr>
                <w:webHidden/>
                <w:sz w:val="22"/>
              </w:rPr>
              <w:fldChar w:fldCharType="separate"/>
            </w:r>
            <w:r w:rsidR="00047E50" w:rsidRPr="00893537">
              <w:rPr>
                <w:webHidden/>
                <w:sz w:val="22"/>
              </w:rPr>
              <w:t>19</w:t>
            </w:r>
            <w:r w:rsidR="00047E50" w:rsidRPr="00893537">
              <w:rPr>
                <w:webHidden/>
                <w:sz w:val="22"/>
              </w:rPr>
              <w:fldChar w:fldCharType="end"/>
            </w:r>
          </w:hyperlink>
        </w:p>
        <w:p w14:paraId="43F14E24" w14:textId="381324BA"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28" w:history="1">
            <w:r w:rsidR="00047E50" w:rsidRPr="00893537">
              <w:rPr>
                <w:rStyle w:val="Hyperlink"/>
                <w:sz w:val="22"/>
              </w:rPr>
              <w:t>1.6</w:t>
            </w:r>
            <w:r w:rsidR="00047E50" w:rsidRPr="00893537">
              <w:rPr>
                <w:rFonts w:asciiTheme="minorHAnsi" w:eastAsiaTheme="minorEastAsia" w:hAnsiTheme="minorHAnsi"/>
                <w:sz w:val="22"/>
                <w:lang w:val="en-US"/>
              </w:rPr>
              <w:tab/>
            </w:r>
            <w:r w:rsidR="00047E50" w:rsidRPr="00893537">
              <w:rPr>
                <w:rStyle w:val="Hyperlink"/>
                <w:sz w:val="22"/>
              </w:rPr>
              <w:t>DL în contextul automatizării autovehicule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8 \h </w:instrText>
            </w:r>
            <w:r w:rsidR="00047E50" w:rsidRPr="00893537">
              <w:rPr>
                <w:webHidden/>
                <w:sz w:val="22"/>
              </w:rPr>
            </w:r>
            <w:r w:rsidR="00047E50" w:rsidRPr="00893537">
              <w:rPr>
                <w:webHidden/>
                <w:sz w:val="22"/>
              </w:rPr>
              <w:fldChar w:fldCharType="separate"/>
            </w:r>
            <w:r w:rsidR="00047E50" w:rsidRPr="00893537">
              <w:rPr>
                <w:webHidden/>
                <w:sz w:val="22"/>
              </w:rPr>
              <w:t>20</w:t>
            </w:r>
            <w:r w:rsidR="00047E50" w:rsidRPr="00893537">
              <w:rPr>
                <w:webHidden/>
                <w:sz w:val="22"/>
              </w:rPr>
              <w:fldChar w:fldCharType="end"/>
            </w:r>
          </w:hyperlink>
        </w:p>
        <w:p w14:paraId="1B4F9A2A" w14:textId="019BE371"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29" w:history="1">
            <w:r w:rsidR="00047E50" w:rsidRPr="00893537">
              <w:rPr>
                <w:rStyle w:val="Hyperlink"/>
                <w:sz w:val="22"/>
              </w:rPr>
              <w:t>1.6.1</w:t>
            </w:r>
            <w:r w:rsidR="00047E50" w:rsidRPr="00893537">
              <w:rPr>
                <w:rFonts w:asciiTheme="minorHAnsi" w:eastAsiaTheme="minorEastAsia" w:hAnsiTheme="minorHAnsi"/>
                <w:sz w:val="22"/>
                <w:lang w:val="en-US"/>
              </w:rPr>
              <w:tab/>
            </w:r>
            <w:r w:rsidR="00047E50" w:rsidRPr="00893537">
              <w:rPr>
                <w:rStyle w:val="Hyperlink"/>
                <w:sz w:val="22"/>
              </w:rPr>
              <w:t>Percep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9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57DA03FD" w14:textId="16D58B97"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30" w:history="1">
            <w:r w:rsidR="00047E50" w:rsidRPr="00893537">
              <w:rPr>
                <w:rStyle w:val="Hyperlink"/>
                <w:sz w:val="22"/>
              </w:rPr>
              <w:t>1.6.2</w:t>
            </w:r>
            <w:r w:rsidR="00047E50" w:rsidRPr="00893537">
              <w:rPr>
                <w:rFonts w:asciiTheme="minorHAnsi" w:eastAsiaTheme="minorEastAsia" w:hAnsiTheme="minorHAnsi"/>
                <w:sz w:val="22"/>
                <w:lang w:val="en-US"/>
              </w:rPr>
              <w:tab/>
            </w:r>
            <w:r w:rsidR="00047E50" w:rsidRPr="00893537">
              <w:rPr>
                <w:rStyle w:val="Hyperlink"/>
                <w:sz w:val="22"/>
              </w:rPr>
              <w:t>Localizare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0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61D7ECBB" w14:textId="66FC2F02"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31" w:history="1">
            <w:r w:rsidR="00047E50" w:rsidRPr="00893537">
              <w:rPr>
                <w:rStyle w:val="Hyperlink"/>
                <w:sz w:val="22"/>
              </w:rPr>
              <w:t>1.6.3</w:t>
            </w:r>
            <w:r w:rsidR="00047E50" w:rsidRPr="00893537">
              <w:rPr>
                <w:rFonts w:asciiTheme="minorHAnsi" w:eastAsiaTheme="minorEastAsia" w:hAnsiTheme="minorHAnsi"/>
                <w:sz w:val="22"/>
                <w:lang w:val="en-US"/>
              </w:rPr>
              <w:tab/>
            </w:r>
            <w:r w:rsidR="00047E50" w:rsidRPr="00893537">
              <w:rPr>
                <w:rStyle w:val="Hyperlink"/>
                <w:sz w:val="22"/>
              </w:rPr>
              <w:t>Predic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1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33A1AA62" w14:textId="06224452"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32" w:history="1">
            <w:r w:rsidR="00047E50" w:rsidRPr="00893537">
              <w:rPr>
                <w:rStyle w:val="Hyperlink"/>
                <w:sz w:val="22"/>
              </w:rPr>
              <w:t>1.6.4</w:t>
            </w:r>
            <w:r w:rsidR="00047E50" w:rsidRPr="00893537">
              <w:rPr>
                <w:rFonts w:asciiTheme="minorHAnsi" w:eastAsiaTheme="minorEastAsia" w:hAnsiTheme="minorHAnsi"/>
                <w:sz w:val="22"/>
                <w:lang w:val="en-US"/>
              </w:rPr>
              <w:tab/>
            </w:r>
            <w:r w:rsidR="00047E50" w:rsidRPr="00893537">
              <w:rPr>
                <w:rStyle w:val="Hyperlink"/>
                <w:sz w:val="22"/>
              </w:rPr>
              <w:t>Luarea decizi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2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5C125362" w14:textId="3FD0A998" w:rsidR="00047E50" w:rsidRPr="00893537" w:rsidRDefault="0070231B">
          <w:pPr>
            <w:pStyle w:val="TOC1"/>
            <w:tabs>
              <w:tab w:val="left" w:pos="880"/>
              <w:tab w:val="right" w:leader="dot" w:pos="9394"/>
            </w:tabs>
            <w:rPr>
              <w:rFonts w:asciiTheme="minorHAnsi" w:eastAsiaTheme="minorEastAsia" w:hAnsiTheme="minorHAnsi"/>
              <w:sz w:val="22"/>
              <w:lang w:val="en-US"/>
            </w:rPr>
          </w:pPr>
          <w:hyperlink w:anchor="_Toc105369033" w:history="1">
            <w:r w:rsidR="00047E50" w:rsidRPr="00893537">
              <w:rPr>
                <w:rStyle w:val="Hyperlink"/>
                <w:sz w:val="22"/>
              </w:rPr>
              <w:t>2</w:t>
            </w:r>
            <w:r w:rsidR="00047E50" w:rsidRPr="00893537">
              <w:rPr>
                <w:rFonts w:asciiTheme="minorHAnsi" w:eastAsiaTheme="minorEastAsia" w:hAnsiTheme="minorHAnsi"/>
                <w:sz w:val="22"/>
                <w:lang w:val="en-US"/>
              </w:rPr>
              <w:tab/>
            </w:r>
            <w:r w:rsidR="00047E50" w:rsidRPr="00893537">
              <w:rPr>
                <w:rStyle w:val="Hyperlink"/>
                <w:sz w:val="22"/>
              </w:rPr>
              <w:t>NOȚIUNI TEORETICE ȘI CONCEPTE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3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615B204" w14:textId="48AB61A2" w:rsidR="00047E50" w:rsidRPr="00893537" w:rsidRDefault="0070231B">
          <w:pPr>
            <w:pStyle w:val="TOC2"/>
            <w:tabs>
              <w:tab w:val="right" w:leader="dot" w:pos="9394"/>
            </w:tabs>
            <w:rPr>
              <w:rFonts w:asciiTheme="minorHAnsi" w:eastAsiaTheme="minorEastAsia" w:hAnsiTheme="minorHAnsi"/>
              <w:sz w:val="22"/>
              <w:lang w:val="en-US"/>
            </w:rPr>
          </w:pPr>
          <w:hyperlink w:anchor="_Toc105369034" w:history="1">
            <w:r w:rsidR="00047E50" w:rsidRPr="00893537">
              <w:rPr>
                <w:rStyle w:val="Hyperlink"/>
                <w:sz w:val="22"/>
              </w:rPr>
              <w:t>Defini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4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95B0E02" w14:textId="6E14B1B8"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35" w:history="1">
            <w:r w:rsidR="00047E50" w:rsidRPr="00893537">
              <w:rPr>
                <w:rStyle w:val="Hyperlink"/>
                <w:sz w:val="22"/>
              </w:rPr>
              <w:t>2.1</w:t>
            </w:r>
            <w:r w:rsidR="00047E50" w:rsidRPr="00893537">
              <w:rPr>
                <w:rFonts w:asciiTheme="minorHAnsi" w:eastAsiaTheme="minorEastAsia" w:hAnsiTheme="minorHAnsi"/>
                <w:sz w:val="22"/>
                <w:lang w:val="en-US"/>
              </w:rPr>
              <w:tab/>
            </w:r>
            <w:r w:rsidR="00047E50" w:rsidRPr="00893537">
              <w:rPr>
                <w:rStyle w:val="Hyperlink"/>
                <w:sz w:val="22"/>
              </w:rPr>
              <w:t>Procesul de învăț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5 \h </w:instrText>
            </w:r>
            <w:r w:rsidR="00047E50" w:rsidRPr="00893537">
              <w:rPr>
                <w:webHidden/>
                <w:sz w:val="22"/>
              </w:rPr>
            </w:r>
            <w:r w:rsidR="00047E50" w:rsidRPr="00893537">
              <w:rPr>
                <w:webHidden/>
                <w:sz w:val="22"/>
              </w:rPr>
              <w:fldChar w:fldCharType="separate"/>
            </w:r>
            <w:r w:rsidR="00047E50" w:rsidRPr="00893537">
              <w:rPr>
                <w:webHidden/>
                <w:sz w:val="22"/>
              </w:rPr>
              <w:t>29</w:t>
            </w:r>
            <w:r w:rsidR="00047E50" w:rsidRPr="00893537">
              <w:rPr>
                <w:webHidden/>
                <w:sz w:val="22"/>
              </w:rPr>
              <w:fldChar w:fldCharType="end"/>
            </w:r>
          </w:hyperlink>
        </w:p>
        <w:p w14:paraId="4535324D" w14:textId="5EF86D25"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36" w:history="1">
            <w:r w:rsidR="00047E50" w:rsidRPr="00893537">
              <w:rPr>
                <w:rStyle w:val="Hyperlink"/>
                <w:sz w:val="22"/>
              </w:rPr>
              <w:t>2.1.1</w:t>
            </w:r>
            <w:r w:rsidR="00047E50" w:rsidRPr="00893537">
              <w:rPr>
                <w:rFonts w:asciiTheme="minorHAnsi" w:eastAsiaTheme="minorEastAsia" w:hAnsiTheme="minorHAnsi"/>
                <w:sz w:val="22"/>
                <w:lang w:val="en-US"/>
              </w:rPr>
              <w:tab/>
            </w:r>
            <w:r w:rsidR="00047E50" w:rsidRPr="00893537">
              <w:rPr>
                <w:rStyle w:val="Hyperlink"/>
                <w:sz w:val="22"/>
              </w:rPr>
              <w:t>Funcția de activ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6 \h </w:instrText>
            </w:r>
            <w:r w:rsidR="00047E50" w:rsidRPr="00893537">
              <w:rPr>
                <w:webHidden/>
                <w:sz w:val="22"/>
              </w:rPr>
            </w:r>
            <w:r w:rsidR="00047E50" w:rsidRPr="00893537">
              <w:rPr>
                <w:webHidden/>
                <w:sz w:val="22"/>
              </w:rPr>
              <w:fldChar w:fldCharType="separate"/>
            </w:r>
            <w:r w:rsidR="00047E50" w:rsidRPr="00893537">
              <w:rPr>
                <w:webHidden/>
                <w:sz w:val="22"/>
              </w:rPr>
              <w:t>30</w:t>
            </w:r>
            <w:r w:rsidR="00047E50" w:rsidRPr="00893537">
              <w:rPr>
                <w:webHidden/>
                <w:sz w:val="22"/>
              </w:rPr>
              <w:fldChar w:fldCharType="end"/>
            </w:r>
          </w:hyperlink>
        </w:p>
        <w:p w14:paraId="24D78A11" w14:textId="4A8E8FF9"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37" w:history="1">
            <w:r w:rsidR="00047E50" w:rsidRPr="00893537">
              <w:rPr>
                <w:rStyle w:val="Hyperlink"/>
                <w:sz w:val="22"/>
                <w:lang w:val="en-US"/>
              </w:rPr>
              <w:t>2.1.2</w:t>
            </w:r>
            <w:r w:rsidR="00047E50" w:rsidRPr="00893537">
              <w:rPr>
                <w:rFonts w:asciiTheme="minorHAnsi" w:eastAsiaTheme="minorEastAsia" w:hAnsiTheme="minorHAnsi"/>
                <w:sz w:val="22"/>
                <w:lang w:val="en-US"/>
              </w:rPr>
              <w:tab/>
            </w:r>
            <w:r w:rsidR="00047E50" w:rsidRPr="00893537">
              <w:rPr>
                <w:rStyle w:val="Hyperlink"/>
                <w:sz w:val="22"/>
                <w:lang w:val="en-US"/>
              </w:rPr>
              <w:t>Antren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7 \h </w:instrText>
            </w:r>
            <w:r w:rsidR="00047E50" w:rsidRPr="00893537">
              <w:rPr>
                <w:webHidden/>
                <w:sz w:val="22"/>
              </w:rPr>
            </w:r>
            <w:r w:rsidR="00047E50" w:rsidRPr="00893537">
              <w:rPr>
                <w:webHidden/>
                <w:sz w:val="22"/>
              </w:rPr>
              <w:fldChar w:fldCharType="separate"/>
            </w:r>
            <w:r w:rsidR="00047E50" w:rsidRPr="00893537">
              <w:rPr>
                <w:webHidden/>
                <w:sz w:val="22"/>
              </w:rPr>
              <w:t>34</w:t>
            </w:r>
            <w:r w:rsidR="00047E50" w:rsidRPr="00893537">
              <w:rPr>
                <w:webHidden/>
                <w:sz w:val="22"/>
              </w:rPr>
              <w:fldChar w:fldCharType="end"/>
            </w:r>
          </w:hyperlink>
        </w:p>
        <w:p w14:paraId="7BD87CB3" w14:textId="36B89E3A"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38" w:history="1">
            <w:r w:rsidR="00047E50" w:rsidRPr="00893537">
              <w:rPr>
                <w:rStyle w:val="Hyperlink"/>
                <w:sz w:val="22"/>
              </w:rPr>
              <w:t>2.1.3</w:t>
            </w:r>
            <w:r w:rsidR="00047E50" w:rsidRPr="00893537">
              <w:rPr>
                <w:rFonts w:asciiTheme="minorHAnsi" w:eastAsiaTheme="minorEastAsia" w:hAnsiTheme="minorHAnsi"/>
                <w:sz w:val="22"/>
                <w:lang w:val="en-US"/>
              </w:rPr>
              <w:tab/>
            </w:r>
            <w:r w:rsidR="00047E50" w:rsidRPr="00893537">
              <w:rPr>
                <w:rStyle w:val="Hyperlink"/>
                <w:sz w:val="22"/>
              </w:rPr>
              <w:t>Funcția de pierde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8 \h </w:instrText>
            </w:r>
            <w:r w:rsidR="00047E50" w:rsidRPr="00893537">
              <w:rPr>
                <w:webHidden/>
                <w:sz w:val="22"/>
              </w:rPr>
            </w:r>
            <w:r w:rsidR="00047E50" w:rsidRPr="00893537">
              <w:rPr>
                <w:webHidden/>
                <w:sz w:val="22"/>
              </w:rPr>
              <w:fldChar w:fldCharType="separate"/>
            </w:r>
            <w:r w:rsidR="00047E50" w:rsidRPr="00893537">
              <w:rPr>
                <w:webHidden/>
                <w:sz w:val="22"/>
              </w:rPr>
              <w:t>35</w:t>
            </w:r>
            <w:r w:rsidR="00047E50" w:rsidRPr="00893537">
              <w:rPr>
                <w:webHidden/>
                <w:sz w:val="22"/>
              </w:rPr>
              <w:fldChar w:fldCharType="end"/>
            </w:r>
          </w:hyperlink>
        </w:p>
        <w:p w14:paraId="3B34C6A7" w14:textId="121E1DE2"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39" w:history="1">
            <w:r w:rsidR="00047E50" w:rsidRPr="00893537">
              <w:rPr>
                <w:rStyle w:val="Hyperlink"/>
                <w:sz w:val="22"/>
              </w:rPr>
              <w:t>2.1.4</w:t>
            </w:r>
            <w:r w:rsidR="00047E50" w:rsidRPr="00893537">
              <w:rPr>
                <w:rFonts w:asciiTheme="minorHAnsi" w:eastAsiaTheme="minorEastAsia" w:hAnsiTheme="minorHAnsi"/>
                <w:sz w:val="22"/>
                <w:lang w:val="en-US"/>
              </w:rPr>
              <w:tab/>
            </w:r>
            <w:r w:rsidR="00047E50" w:rsidRPr="00893537">
              <w:rPr>
                <w:rStyle w:val="Hyperlink"/>
                <w:sz w:val="22"/>
              </w:rPr>
              <w:t>Calculul gradienților și optimizator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9 \h </w:instrText>
            </w:r>
            <w:r w:rsidR="00047E50" w:rsidRPr="00893537">
              <w:rPr>
                <w:webHidden/>
                <w:sz w:val="22"/>
              </w:rPr>
            </w:r>
            <w:r w:rsidR="00047E50" w:rsidRPr="00893537">
              <w:rPr>
                <w:webHidden/>
                <w:sz w:val="22"/>
              </w:rPr>
              <w:fldChar w:fldCharType="separate"/>
            </w:r>
            <w:r w:rsidR="00047E50" w:rsidRPr="00893537">
              <w:rPr>
                <w:webHidden/>
                <w:sz w:val="22"/>
              </w:rPr>
              <w:t>38</w:t>
            </w:r>
            <w:r w:rsidR="00047E50" w:rsidRPr="00893537">
              <w:rPr>
                <w:webHidden/>
                <w:sz w:val="22"/>
              </w:rPr>
              <w:fldChar w:fldCharType="end"/>
            </w:r>
          </w:hyperlink>
        </w:p>
        <w:p w14:paraId="72B5D699" w14:textId="45E3D716"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40" w:history="1">
            <w:r w:rsidR="00047E50" w:rsidRPr="00893537">
              <w:rPr>
                <w:rStyle w:val="Hyperlink"/>
                <w:sz w:val="22"/>
              </w:rPr>
              <w:t>2.1.5</w:t>
            </w:r>
            <w:r w:rsidR="00047E50" w:rsidRPr="00893537">
              <w:rPr>
                <w:rFonts w:asciiTheme="minorHAnsi" w:eastAsiaTheme="minorEastAsia" w:hAnsiTheme="minorHAnsi"/>
                <w:sz w:val="22"/>
                <w:lang w:val="en-US"/>
              </w:rPr>
              <w:tab/>
            </w:r>
            <w:r w:rsidR="00047E50" w:rsidRPr="00893537">
              <w:rPr>
                <w:rStyle w:val="Hyperlink"/>
                <w:sz w:val="22"/>
              </w:rPr>
              <w:t>Parametrii și hiperparametrii rețelelor neuronale convoluționale. Probleme impuse în urma modificării acestor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0 \h </w:instrText>
            </w:r>
            <w:r w:rsidR="00047E50" w:rsidRPr="00893537">
              <w:rPr>
                <w:webHidden/>
                <w:sz w:val="22"/>
              </w:rPr>
            </w:r>
            <w:r w:rsidR="00047E50" w:rsidRPr="00893537">
              <w:rPr>
                <w:webHidden/>
                <w:sz w:val="22"/>
              </w:rPr>
              <w:fldChar w:fldCharType="separate"/>
            </w:r>
            <w:r w:rsidR="00047E50" w:rsidRPr="00893537">
              <w:rPr>
                <w:webHidden/>
                <w:sz w:val="22"/>
              </w:rPr>
              <w:t>46</w:t>
            </w:r>
            <w:r w:rsidR="00047E50" w:rsidRPr="00893537">
              <w:rPr>
                <w:webHidden/>
                <w:sz w:val="22"/>
              </w:rPr>
              <w:fldChar w:fldCharType="end"/>
            </w:r>
          </w:hyperlink>
        </w:p>
        <w:p w14:paraId="44F694EE" w14:textId="1C32EBDA"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41" w:history="1">
            <w:r w:rsidR="00047E50" w:rsidRPr="00893537">
              <w:rPr>
                <w:rStyle w:val="Hyperlink"/>
                <w:sz w:val="22"/>
              </w:rPr>
              <w:t>2.2</w:t>
            </w:r>
            <w:r w:rsidR="00047E50" w:rsidRPr="00893537">
              <w:rPr>
                <w:rFonts w:asciiTheme="minorHAnsi" w:eastAsiaTheme="minorEastAsia" w:hAnsiTheme="minorHAnsi"/>
                <w:sz w:val="22"/>
                <w:lang w:val="en-US"/>
              </w:rPr>
              <w:tab/>
            </w:r>
            <w:r w:rsidR="00047E50" w:rsidRPr="00893537">
              <w:rPr>
                <w:rStyle w:val="Hyperlink"/>
                <w:sz w:val="22"/>
              </w:rPr>
              <w:t>Rețelele neuronale convoluționale (C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1 \h </w:instrText>
            </w:r>
            <w:r w:rsidR="00047E50" w:rsidRPr="00893537">
              <w:rPr>
                <w:webHidden/>
                <w:sz w:val="22"/>
              </w:rPr>
            </w:r>
            <w:r w:rsidR="00047E50" w:rsidRPr="00893537">
              <w:rPr>
                <w:webHidden/>
                <w:sz w:val="22"/>
              </w:rPr>
              <w:fldChar w:fldCharType="separate"/>
            </w:r>
            <w:r w:rsidR="00047E50" w:rsidRPr="00893537">
              <w:rPr>
                <w:webHidden/>
                <w:sz w:val="22"/>
              </w:rPr>
              <w:t>52</w:t>
            </w:r>
            <w:r w:rsidR="00047E50" w:rsidRPr="00893537">
              <w:rPr>
                <w:webHidden/>
                <w:sz w:val="22"/>
              </w:rPr>
              <w:fldChar w:fldCharType="end"/>
            </w:r>
          </w:hyperlink>
        </w:p>
        <w:p w14:paraId="42BC5749" w14:textId="7C4DF3A9"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42" w:history="1">
            <w:r w:rsidR="00047E50" w:rsidRPr="00893537">
              <w:rPr>
                <w:rStyle w:val="Hyperlink"/>
                <w:sz w:val="22"/>
              </w:rPr>
              <w:t>2.2.1</w:t>
            </w:r>
            <w:r w:rsidR="00047E50" w:rsidRPr="00893537">
              <w:rPr>
                <w:rFonts w:asciiTheme="minorHAnsi" w:eastAsiaTheme="minorEastAsia" w:hAnsiTheme="minorHAnsi"/>
                <w:sz w:val="22"/>
                <w:lang w:val="en-US"/>
              </w:rPr>
              <w:tab/>
            </w:r>
            <w:r w:rsidR="00047E50" w:rsidRPr="00893537">
              <w:rPr>
                <w:rStyle w:val="Hyperlink"/>
                <w:sz w:val="22"/>
              </w:rPr>
              <w:t>Arhitectura CNN și deosebirile față de 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2 \h </w:instrText>
            </w:r>
            <w:r w:rsidR="00047E50" w:rsidRPr="00893537">
              <w:rPr>
                <w:webHidden/>
                <w:sz w:val="22"/>
              </w:rPr>
            </w:r>
            <w:r w:rsidR="00047E50" w:rsidRPr="00893537">
              <w:rPr>
                <w:webHidden/>
                <w:sz w:val="22"/>
              </w:rPr>
              <w:fldChar w:fldCharType="separate"/>
            </w:r>
            <w:r w:rsidR="00047E50" w:rsidRPr="00893537">
              <w:rPr>
                <w:webHidden/>
                <w:sz w:val="22"/>
              </w:rPr>
              <w:t>53</w:t>
            </w:r>
            <w:r w:rsidR="00047E50" w:rsidRPr="00893537">
              <w:rPr>
                <w:webHidden/>
                <w:sz w:val="22"/>
              </w:rPr>
              <w:fldChar w:fldCharType="end"/>
            </w:r>
          </w:hyperlink>
        </w:p>
        <w:p w14:paraId="4E6D69C7" w14:textId="6BFDFEDC"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43" w:history="1">
            <w:r w:rsidR="00047E50" w:rsidRPr="00893537">
              <w:rPr>
                <w:rStyle w:val="Hyperlink"/>
                <w:sz w:val="22"/>
              </w:rPr>
              <w:t>2.2.2</w:t>
            </w:r>
            <w:r w:rsidR="00047E50" w:rsidRPr="00893537">
              <w:rPr>
                <w:rFonts w:asciiTheme="minorHAnsi" w:eastAsiaTheme="minorEastAsia" w:hAnsiTheme="minorHAnsi"/>
                <w:sz w:val="22"/>
                <w:lang w:val="en-US"/>
              </w:rPr>
              <w:tab/>
            </w:r>
            <w:r w:rsidR="00047E50" w:rsidRPr="00893537">
              <w:rPr>
                <w:rStyle w:val="Hyperlink"/>
                <w:sz w:val="22"/>
              </w:rPr>
              <w:t>Convolu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3 \h </w:instrText>
            </w:r>
            <w:r w:rsidR="00047E50" w:rsidRPr="00893537">
              <w:rPr>
                <w:webHidden/>
                <w:sz w:val="22"/>
              </w:rPr>
            </w:r>
            <w:r w:rsidR="00047E50" w:rsidRPr="00893537">
              <w:rPr>
                <w:webHidden/>
                <w:sz w:val="22"/>
              </w:rPr>
              <w:fldChar w:fldCharType="separate"/>
            </w:r>
            <w:r w:rsidR="00047E50" w:rsidRPr="00893537">
              <w:rPr>
                <w:webHidden/>
                <w:sz w:val="22"/>
              </w:rPr>
              <w:t>55</w:t>
            </w:r>
            <w:r w:rsidR="00047E50" w:rsidRPr="00893537">
              <w:rPr>
                <w:webHidden/>
                <w:sz w:val="22"/>
              </w:rPr>
              <w:fldChar w:fldCharType="end"/>
            </w:r>
          </w:hyperlink>
        </w:p>
        <w:p w14:paraId="567FE476" w14:textId="071863A6"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44" w:history="1">
            <w:r w:rsidR="00047E50" w:rsidRPr="00893537">
              <w:rPr>
                <w:rStyle w:val="Hyperlink"/>
                <w:sz w:val="22"/>
              </w:rPr>
              <w:t>2.2.3</w:t>
            </w:r>
            <w:r w:rsidR="00047E50" w:rsidRPr="00893537">
              <w:rPr>
                <w:rFonts w:asciiTheme="minorHAnsi" w:eastAsiaTheme="minorEastAsia" w:hAnsiTheme="minorHAnsi"/>
                <w:sz w:val="22"/>
                <w:lang w:val="en-US"/>
              </w:rPr>
              <w:tab/>
            </w:r>
            <w:r w:rsidR="00047E50" w:rsidRPr="00893537">
              <w:rPr>
                <w:rStyle w:val="Hyperlink"/>
                <w:sz w:val="22"/>
              </w:rPr>
              <w:t>Pool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4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036C75A9" w14:textId="1EBE7677"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45" w:history="1">
            <w:r w:rsidR="00047E50" w:rsidRPr="00893537">
              <w:rPr>
                <w:rStyle w:val="Hyperlink"/>
                <w:sz w:val="22"/>
              </w:rPr>
              <w:t>2.2.4</w:t>
            </w:r>
            <w:r w:rsidR="00047E50" w:rsidRPr="00893537">
              <w:rPr>
                <w:rFonts w:asciiTheme="minorHAnsi" w:eastAsiaTheme="minorEastAsia" w:hAnsiTheme="minorHAnsi"/>
                <w:sz w:val="22"/>
                <w:lang w:val="en-US"/>
              </w:rPr>
              <w:tab/>
            </w:r>
            <w:r w:rsidR="00047E50" w:rsidRPr="00893537">
              <w:rPr>
                <w:rStyle w:val="Hyperlink"/>
                <w:sz w:val="22"/>
              </w:rPr>
              <w:t>Fully-Connecte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5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72EA925C" w14:textId="03EECEDA"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46" w:history="1">
            <w:r w:rsidR="00047E50" w:rsidRPr="00893537">
              <w:rPr>
                <w:rStyle w:val="Hyperlink"/>
                <w:sz w:val="22"/>
              </w:rPr>
              <w:t>2.3</w:t>
            </w:r>
            <w:r w:rsidR="00047E50" w:rsidRPr="00893537">
              <w:rPr>
                <w:rFonts w:asciiTheme="minorHAnsi" w:eastAsiaTheme="minorEastAsia" w:hAnsiTheme="minorHAnsi"/>
                <w:sz w:val="22"/>
                <w:lang w:val="en-US"/>
              </w:rPr>
              <w:tab/>
            </w:r>
            <w:r w:rsidR="00047E50" w:rsidRPr="00893537">
              <w:rPr>
                <w:rStyle w:val="Hyperlink"/>
                <w:sz w:val="22"/>
              </w:rPr>
              <w:t>Modelul SSD MobileNetV2 320x320</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6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2BFDB594" w14:textId="734C5673"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47" w:history="1">
            <w:r w:rsidR="00047E50" w:rsidRPr="00893537">
              <w:rPr>
                <w:rStyle w:val="Hyperlink"/>
                <w:sz w:val="22"/>
              </w:rPr>
              <w:t>2.3.1</w:t>
            </w:r>
            <w:r w:rsidR="00047E50" w:rsidRPr="00893537">
              <w:rPr>
                <w:rFonts w:asciiTheme="minorHAnsi" w:eastAsiaTheme="minorEastAsia" w:hAnsiTheme="minorHAnsi"/>
                <w:sz w:val="22"/>
                <w:lang w:val="en-US"/>
              </w:rPr>
              <w:tab/>
            </w:r>
            <w:r w:rsidR="00047E50" w:rsidRPr="00893537">
              <w:rPr>
                <w:rStyle w:val="Hyperlink"/>
                <w:sz w:val="22"/>
              </w:rPr>
              <w:t>Arhitectura MobileNetV2- rețeaua de baz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7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3F2BC6CF" w14:textId="4188E489"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48" w:history="1">
            <w:r w:rsidR="00047E50" w:rsidRPr="00893537">
              <w:rPr>
                <w:rStyle w:val="Hyperlink"/>
                <w:sz w:val="22"/>
              </w:rPr>
              <w:t>2.3.2</w:t>
            </w:r>
            <w:r w:rsidR="00047E50" w:rsidRPr="00893537">
              <w:rPr>
                <w:rFonts w:asciiTheme="minorHAnsi" w:eastAsiaTheme="minorEastAsia" w:hAnsiTheme="minorHAnsi"/>
                <w:sz w:val="22"/>
                <w:lang w:val="en-US"/>
              </w:rPr>
              <w:tab/>
            </w:r>
            <w:r w:rsidR="00047E50" w:rsidRPr="00893537">
              <w:rPr>
                <w:rStyle w:val="Hyperlink"/>
                <w:sz w:val="22"/>
              </w:rPr>
              <w:t>SSD- rețeaua pentru detec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8 \h </w:instrText>
            </w:r>
            <w:r w:rsidR="00047E50" w:rsidRPr="00893537">
              <w:rPr>
                <w:webHidden/>
                <w:sz w:val="22"/>
              </w:rPr>
            </w:r>
            <w:r w:rsidR="00047E50" w:rsidRPr="00893537">
              <w:rPr>
                <w:webHidden/>
                <w:sz w:val="22"/>
              </w:rPr>
              <w:fldChar w:fldCharType="separate"/>
            </w:r>
            <w:r w:rsidR="00047E50" w:rsidRPr="00893537">
              <w:rPr>
                <w:webHidden/>
                <w:sz w:val="22"/>
              </w:rPr>
              <w:t>61</w:t>
            </w:r>
            <w:r w:rsidR="00047E50" w:rsidRPr="00893537">
              <w:rPr>
                <w:webHidden/>
                <w:sz w:val="22"/>
              </w:rPr>
              <w:fldChar w:fldCharType="end"/>
            </w:r>
          </w:hyperlink>
        </w:p>
        <w:p w14:paraId="0D76B716" w14:textId="0D045831" w:rsidR="00047E50" w:rsidRPr="00893537" w:rsidRDefault="0070231B">
          <w:pPr>
            <w:pStyle w:val="TOC1"/>
            <w:tabs>
              <w:tab w:val="left" w:pos="880"/>
              <w:tab w:val="right" w:leader="dot" w:pos="9394"/>
            </w:tabs>
            <w:rPr>
              <w:rFonts w:asciiTheme="minorHAnsi" w:eastAsiaTheme="minorEastAsia" w:hAnsiTheme="minorHAnsi"/>
              <w:sz w:val="22"/>
              <w:lang w:val="en-US"/>
            </w:rPr>
          </w:pPr>
          <w:hyperlink w:anchor="_Toc105369049" w:history="1">
            <w:r w:rsidR="00047E50" w:rsidRPr="00893537">
              <w:rPr>
                <w:rStyle w:val="Hyperlink"/>
                <w:sz w:val="22"/>
              </w:rPr>
              <w:t>3</w:t>
            </w:r>
            <w:r w:rsidR="00047E50" w:rsidRPr="00893537">
              <w:rPr>
                <w:rFonts w:asciiTheme="minorHAnsi" w:eastAsiaTheme="minorEastAsia" w:hAnsiTheme="minorHAnsi"/>
                <w:sz w:val="22"/>
                <w:lang w:val="en-US"/>
              </w:rPr>
              <w:tab/>
            </w:r>
            <w:r w:rsidR="00047E50" w:rsidRPr="00893537">
              <w:rPr>
                <w:rStyle w:val="Hyperlink"/>
                <w:sz w:val="22"/>
              </w:rPr>
              <w:t>METODE DE IMPLEMENTARE ȘI VERIFIC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9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E5A9033" w14:textId="4A71E1DC"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50" w:history="1">
            <w:r w:rsidR="00047E50" w:rsidRPr="00893537">
              <w:rPr>
                <w:rStyle w:val="Hyperlink"/>
                <w:sz w:val="22"/>
              </w:rPr>
              <w:t>3.1</w:t>
            </w:r>
            <w:r w:rsidR="00047E50" w:rsidRPr="00893537">
              <w:rPr>
                <w:rFonts w:asciiTheme="minorHAnsi" w:eastAsiaTheme="minorEastAsia" w:hAnsiTheme="minorHAnsi"/>
                <w:sz w:val="22"/>
                <w:lang w:val="en-US"/>
              </w:rPr>
              <w:tab/>
            </w:r>
            <w:r w:rsidR="00047E50" w:rsidRPr="00893537">
              <w:rPr>
                <w:rStyle w:val="Hyperlink"/>
                <w:sz w:val="22"/>
              </w:rPr>
              <w:t>Implementarea soft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0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35AB9C4" w14:textId="4BCED643"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1" w:history="1">
            <w:r w:rsidR="00047E50" w:rsidRPr="00893537">
              <w:rPr>
                <w:rStyle w:val="Hyperlink"/>
                <w:sz w:val="22"/>
              </w:rPr>
              <w:t>3.1.1</w:t>
            </w:r>
            <w:r w:rsidR="00047E50" w:rsidRPr="00893537">
              <w:rPr>
                <w:rFonts w:asciiTheme="minorHAnsi" w:eastAsiaTheme="minorEastAsia" w:hAnsiTheme="minorHAnsi"/>
                <w:sz w:val="22"/>
                <w:lang w:val="en-US"/>
              </w:rPr>
              <w:tab/>
            </w:r>
            <w:r w:rsidR="00047E50" w:rsidRPr="00893537">
              <w:rPr>
                <w:rStyle w:val="Hyperlink"/>
                <w:sz w:val="22"/>
              </w:rPr>
              <w:t>IDE, limbajul de programare și librării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1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A954163" w14:textId="1440418B"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2" w:history="1">
            <w:r w:rsidR="00047E50" w:rsidRPr="00893537">
              <w:rPr>
                <w:rStyle w:val="Hyperlink"/>
                <w:sz w:val="22"/>
              </w:rPr>
              <w:t>3.1.2</w:t>
            </w:r>
            <w:r w:rsidR="00047E50" w:rsidRPr="00893537">
              <w:rPr>
                <w:rFonts w:asciiTheme="minorHAnsi" w:eastAsiaTheme="minorEastAsia" w:hAnsiTheme="minorHAnsi"/>
                <w:sz w:val="22"/>
                <w:lang w:val="en-US"/>
              </w:rPr>
              <w:tab/>
            </w:r>
            <w:r w:rsidR="00047E50" w:rsidRPr="00893537">
              <w:rPr>
                <w:rStyle w:val="Hyperlink"/>
                <w:sz w:val="22"/>
              </w:rPr>
              <w:t>Construirea datasetului, selecția și adnotarea imagin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2 \h </w:instrText>
            </w:r>
            <w:r w:rsidR="00047E50" w:rsidRPr="00893537">
              <w:rPr>
                <w:webHidden/>
                <w:sz w:val="22"/>
              </w:rPr>
            </w:r>
            <w:r w:rsidR="00047E50" w:rsidRPr="00893537">
              <w:rPr>
                <w:webHidden/>
                <w:sz w:val="22"/>
              </w:rPr>
              <w:fldChar w:fldCharType="separate"/>
            </w:r>
            <w:r w:rsidR="00047E50" w:rsidRPr="00893537">
              <w:rPr>
                <w:webHidden/>
                <w:sz w:val="22"/>
              </w:rPr>
              <w:t>64</w:t>
            </w:r>
            <w:r w:rsidR="00047E50" w:rsidRPr="00893537">
              <w:rPr>
                <w:webHidden/>
                <w:sz w:val="22"/>
              </w:rPr>
              <w:fldChar w:fldCharType="end"/>
            </w:r>
          </w:hyperlink>
        </w:p>
        <w:p w14:paraId="6AFA3ABE" w14:textId="429B3EFA"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3" w:history="1">
            <w:r w:rsidR="00047E50" w:rsidRPr="00893537">
              <w:rPr>
                <w:rStyle w:val="Hyperlink"/>
                <w:sz w:val="22"/>
              </w:rPr>
              <w:t>3.1.3</w:t>
            </w:r>
            <w:r w:rsidR="00047E50" w:rsidRPr="00893537">
              <w:rPr>
                <w:rFonts w:asciiTheme="minorHAnsi" w:eastAsiaTheme="minorEastAsia" w:hAnsiTheme="minorHAnsi"/>
                <w:sz w:val="22"/>
                <w:lang w:val="en-US"/>
              </w:rPr>
              <w:tab/>
            </w:r>
            <w:r w:rsidR="00047E50" w:rsidRPr="00893537">
              <w:rPr>
                <w:rStyle w:val="Hyperlink"/>
                <w:sz w:val="22"/>
              </w:rPr>
              <w:t>Cuda și cu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CAC8BAE" w14:textId="06B860E2"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4" w:history="1">
            <w:r w:rsidR="00047E50" w:rsidRPr="00893537">
              <w:rPr>
                <w:rStyle w:val="Hyperlink"/>
                <w:sz w:val="22"/>
              </w:rPr>
              <w:t>3.1.4</w:t>
            </w:r>
            <w:r w:rsidR="00047E50" w:rsidRPr="00893537">
              <w:rPr>
                <w:rFonts w:asciiTheme="minorHAnsi" w:eastAsiaTheme="minorEastAsia" w:hAnsiTheme="minorHAnsi"/>
                <w:sz w:val="22"/>
                <w:lang w:val="en-US"/>
              </w:rPr>
              <w:tab/>
            </w:r>
            <w:r w:rsidR="00047E50" w:rsidRPr="00893537">
              <w:rPr>
                <w:rStyle w:val="Hyperlink"/>
                <w:sz w:val="22"/>
              </w:rPr>
              <w:t>Procesorul grafic Nvidia. Limitări impuse de placa grafic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277410B" w14:textId="2C9867A9"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5" w:history="1">
            <w:r w:rsidR="00047E50" w:rsidRPr="00893537">
              <w:rPr>
                <w:rStyle w:val="Hyperlink"/>
                <w:sz w:val="22"/>
              </w:rPr>
              <w:t>3.1.5</w:t>
            </w:r>
            <w:r w:rsidR="00047E50" w:rsidRPr="00893537">
              <w:rPr>
                <w:rFonts w:asciiTheme="minorHAnsi" w:eastAsiaTheme="minorEastAsia" w:hAnsiTheme="minorHAnsi"/>
                <w:sz w:val="22"/>
                <w:lang w:val="en-US"/>
              </w:rPr>
              <w:tab/>
            </w:r>
            <w:r w:rsidR="00047E50" w:rsidRPr="00893537">
              <w:rPr>
                <w:rStyle w:val="Hyperlink"/>
                <w:sz w:val="22"/>
              </w:rPr>
              <w:t>Tensorflow. Framework-ul TFLi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4070AA0" w14:textId="1A083C48"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6" w:history="1">
            <w:r w:rsidR="00047E50" w:rsidRPr="00893537">
              <w:rPr>
                <w:rStyle w:val="Hyperlink"/>
                <w:sz w:val="22"/>
              </w:rPr>
              <w:t>3.1.6</w:t>
            </w:r>
            <w:r w:rsidR="00047E50" w:rsidRPr="00893537">
              <w:rPr>
                <w:rFonts w:asciiTheme="minorHAnsi" w:eastAsiaTheme="minorEastAsia" w:hAnsiTheme="minorHAnsi"/>
                <w:sz w:val="22"/>
                <w:lang w:val="en-US"/>
              </w:rPr>
              <w:tab/>
            </w:r>
            <w:r w:rsidR="00047E50" w:rsidRPr="00893537">
              <w:rPr>
                <w:rStyle w:val="Hyperlink"/>
                <w:sz w:val="22"/>
              </w:rPr>
              <w:t>Dezvoltarea modeluui de CNN pe baza conceptului de Transfer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D2F8ED7" w14:textId="2563C4AF"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7" w:history="1">
            <w:r w:rsidR="00047E50" w:rsidRPr="00893537">
              <w:rPr>
                <w:rStyle w:val="Hyperlink"/>
                <w:sz w:val="22"/>
              </w:rPr>
              <w:t>3.1.7</w:t>
            </w:r>
            <w:r w:rsidR="00047E50" w:rsidRPr="00893537">
              <w:rPr>
                <w:rFonts w:asciiTheme="minorHAnsi" w:eastAsiaTheme="minorEastAsia" w:hAnsiTheme="minorHAnsi"/>
                <w:sz w:val="22"/>
                <w:lang w:val="en-US"/>
              </w:rPr>
              <w:tab/>
            </w:r>
            <w:r w:rsidR="00047E50" w:rsidRPr="00893537">
              <w:rPr>
                <w:rStyle w:val="Hyperlink"/>
                <w:sz w:val="22"/>
              </w:rPr>
              <w:t>Mecanismul server-client. Utilizarea socket-ur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487AB78" w14:textId="013F4D28"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8" w:history="1">
            <w:r w:rsidR="00047E50" w:rsidRPr="00893537">
              <w:rPr>
                <w:rStyle w:val="Hyperlink"/>
                <w:sz w:val="22"/>
              </w:rPr>
              <w:t>3.1.8</w:t>
            </w:r>
            <w:r w:rsidR="00047E50" w:rsidRPr="00893537">
              <w:rPr>
                <w:rFonts w:asciiTheme="minorHAnsi" w:eastAsiaTheme="minorEastAsia" w:hAnsiTheme="minorHAnsi"/>
                <w:sz w:val="22"/>
                <w:lang w:val="en-US"/>
              </w:rPr>
              <w:tab/>
            </w:r>
            <w:r w:rsidR="00047E50" w:rsidRPr="00893537">
              <w:rPr>
                <w:rStyle w:val="Hyperlink"/>
                <w:sz w:val="22"/>
              </w:rPr>
              <w:t>Model cuantizat și FineTun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33C9DA82" w14:textId="10DED854"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59" w:history="1">
            <w:r w:rsidR="00047E50" w:rsidRPr="00893537">
              <w:rPr>
                <w:rStyle w:val="Hyperlink"/>
                <w:sz w:val="22"/>
              </w:rPr>
              <w:t>3.1.9</w:t>
            </w:r>
            <w:r w:rsidR="00047E50" w:rsidRPr="00893537">
              <w:rPr>
                <w:rFonts w:asciiTheme="minorHAnsi" w:eastAsiaTheme="minorEastAsia" w:hAnsiTheme="minorHAnsi"/>
                <w:sz w:val="22"/>
                <w:lang w:val="en-US"/>
              </w:rPr>
              <w:tab/>
            </w:r>
            <w:r w:rsidR="00047E50" w:rsidRPr="00893537">
              <w:rPr>
                <w:rStyle w:val="Hyperlink"/>
                <w:sz w:val="22"/>
              </w:rPr>
              <w:t>Coral USB Accelerator (TPU Edg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D084BE" w14:textId="04CA6AEB" w:rsidR="00047E50" w:rsidRPr="00893537" w:rsidRDefault="0070231B">
          <w:pPr>
            <w:pStyle w:val="TOC3"/>
            <w:tabs>
              <w:tab w:val="left" w:pos="1837"/>
              <w:tab w:val="right" w:leader="dot" w:pos="9394"/>
            </w:tabs>
            <w:rPr>
              <w:rFonts w:asciiTheme="minorHAnsi" w:eastAsiaTheme="minorEastAsia" w:hAnsiTheme="minorHAnsi"/>
              <w:sz w:val="22"/>
              <w:lang w:val="en-US"/>
            </w:rPr>
          </w:pPr>
          <w:hyperlink w:anchor="_Toc105369060" w:history="1">
            <w:r w:rsidR="00047E50" w:rsidRPr="00893537">
              <w:rPr>
                <w:rStyle w:val="Hyperlink"/>
                <w:sz w:val="22"/>
              </w:rPr>
              <w:t>3.1.10</w:t>
            </w:r>
            <w:r w:rsidR="00047E50" w:rsidRPr="00893537">
              <w:rPr>
                <w:rFonts w:asciiTheme="minorHAnsi" w:eastAsiaTheme="minorEastAsia" w:hAnsiTheme="minorHAnsi"/>
                <w:sz w:val="22"/>
                <w:lang w:val="en-US"/>
              </w:rPr>
              <w:tab/>
            </w:r>
            <w:r w:rsidR="00047E50" w:rsidRPr="00893537">
              <w:rPr>
                <w:rStyle w:val="Hyperlink"/>
                <w:sz w:val="22"/>
              </w:rPr>
              <w:t>Metricie de evaluare. Verificarea modelulu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814CDC" w14:textId="496AC424" w:rsidR="00047E50" w:rsidRPr="00893537" w:rsidRDefault="0070231B">
          <w:pPr>
            <w:pStyle w:val="TOC3"/>
            <w:tabs>
              <w:tab w:val="left" w:pos="1837"/>
              <w:tab w:val="right" w:leader="dot" w:pos="9394"/>
            </w:tabs>
            <w:rPr>
              <w:rFonts w:asciiTheme="minorHAnsi" w:eastAsiaTheme="minorEastAsia" w:hAnsiTheme="minorHAnsi"/>
              <w:sz w:val="22"/>
              <w:lang w:val="en-US"/>
            </w:rPr>
          </w:pPr>
          <w:hyperlink w:anchor="_Toc105369061" w:history="1">
            <w:r w:rsidR="00047E50" w:rsidRPr="00893537">
              <w:rPr>
                <w:rStyle w:val="Hyperlink"/>
                <w:sz w:val="22"/>
              </w:rPr>
              <w:t>3.1.11</w:t>
            </w:r>
            <w:r w:rsidR="00047E50" w:rsidRPr="00893537">
              <w:rPr>
                <w:rFonts w:asciiTheme="minorHAnsi" w:eastAsiaTheme="minorEastAsia" w:hAnsiTheme="minorHAnsi"/>
                <w:sz w:val="22"/>
                <w:lang w:val="en-US"/>
              </w:rPr>
              <w:tab/>
            </w:r>
            <w:r w:rsidR="00047E50" w:rsidRPr="00893537">
              <w:rPr>
                <w:rStyle w:val="Hyperlink"/>
                <w:sz w:val="22"/>
              </w:rPr>
              <w:t>Tensorboar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66E539C" w14:textId="079413C0" w:rsidR="00047E50" w:rsidRPr="00893537" w:rsidRDefault="0070231B">
          <w:pPr>
            <w:pStyle w:val="TOC3"/>
            <w:tabs>
              <w:tab w:val="left" w:pos="1837"/>
              <w:tab w:val="right" w:leader="dot" w:pos="9394"/>
            </w:tabs>
            <w:rPr>
              <w:rFonts w:asciiTheme="minorHAnsi" w:eastAsiaTheme="minorEastAsia" w:hAnsiTheme="minorHAnsi"/>
              <w:sz w:val="22"/>
              <w:lang w:val="en-US"/>
            </w:rPr>
          </w:pPr>
          <w:hyperlink w:anchor="_Toc105369062" w:history="1">
            <w:r w:rsidR="00047E50" w:rsidRPr="00893537">
              <w:rPr>
                <w:rStyle w:val="Hyperlink"/>
                <w:sz w:val="22"/>
              </w:rPr>
              <w:t>3.1.12</w:t>
            </w:r>
            <w:r w:rsidR="00047E50" w:rsidRPr="00893537">
              <w:rPr>
                <w:rFonts w:asciiTheme="minorHAnsi" w:eastAsiaTheme="minorEastAsia" w:hAnsiTheme="minorHAnsi"/>
                <w:sz w:val="22"/>
                <w:lang w:val="en-US"/>
              </w:rPr>
              <w:tab/>
            </w:r>
            <w:r w:rsidR="00047E50" w:rsidRPr="00893537">
              <w:rPr>
                <w:rStyle w:val="Hyperlink"/>
                <w:sz w:val="22"/>
              </w:rPr>
              <w:t>Problem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8A70A5" w14:textId="7DA6C71B"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63" w:history="1">
            <w:r w:rsidR="00047E50" w:rsidRPr="00893537">
              <w:rPr>
                <w:rStyle w:val="Hyperlink"/>
                <w:sz w:val="22"/>
              </w:rPr>
              <w:t>3.2</w:t>
            </w:r>
            <w:r w:rsidR="00047E50" w:rsidRPr="00893537">
              <w:rPr>
                <w:rFonts w:asciiTheme="minorHAnsi" w:eastAsiaTheme="minorEastAsia" w:hAnsiTheme="minorHAnsi"/>
                <w:sz w:val="22"/>
                <w:lang w:val="en-US"/>
              </w:rPr>
              <w:tab/>
            </w:r>
            <w:r w:rsidR="00047E50" w:rsidRPr="00893537">
              <w:rPr>
                <w:rStyle w:val="Hyperlink"/>
                <w:sz w:val="22"/>
              </w:rPr>
              <w:t>Implementare hard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105624" w14:textId="4D8E5F6D"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64" w:history="1">
            <w:r w:rsidR="00047E50" w:rsidRPr="00893537">
              <w:rPr>
                <w:rStyle w:val="Hyperlink"/>
                <w:sz w:val="22"/>
              </w:rPr>
              <w:t>3.2.1</w:t>
            </w:r>
            <w:r w:rsidR="00047E50" w:rsidRPr="00893537">
              <w:rPr>
                <w:rFonts w:asciiTheme="minorHAnsi" w:eastAsiaTheme="minorEastAsia" w:hAnsiTheme="minorHAnsi"/>
                <w:sz w:val="22"/>
                <w:lang w:val="en-US"/>
              </w:rPr>
              <w:tab/>
            </w:r>
            <w:r w:rsidR="00047E50" w:rsidRPr="00893537">
              <w:rPr>
                <w:rStyle w:val="Hyperlink"/>
                <w:sz w:val="22"/>
              </w:rPr>
              <w:t>Platforma computațională Raspberry Pi 4B</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8C561A4" w14:textId="2F110B66"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65" w:history="1">
            <w:r w:rsidR="00047E50" w:rsidRPr="00893537">
              <w:rPr>
                <w:rStyle w:val="Hyperlink"/>
                <w:sz w:val="22"/>
              </w:rPr>
              <w:t>3.2.2</w:t>
            </w:r>
            <w:r w:rsidR="00047E50" w:rsidRPr="00893537">
              <w:rPr>
                <w:rFonts w:asciiTheme="minorHAnsi" w:eastAsiaTheme="minorEastAsia" w:hAnsiTheme="minorHAnsi"/>
                <w:sz w:val="22"/>
                <w:lang w:val="en-US"/>
              </w:rPr>
              <w:tab/>
            </w:r>
            <w:r w:rsidR="00047E50" w:rsidRPr="00893537">
              <w:rPr>
                <w:rStyle w:val="Hyperlink"/>
                <w:sz w:val="22"/>
              </w:rPr>
              <w:t>Senzorul ultrasonic de proximitate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73FC41D" w14:textId="2FA4FF83"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66" w:history="1">
            <w:r w:rsidR="00047E50" w:rsidRPr="00893537">
              <w:rPr>
                <w:rStyle w:val="Hyperlink"/>
                <w:sz w:val="22"/>
              </w:rPr>
              <w:t>3.2.3</w:t>
            </w:r>
            <w:r w:rsidR="00047E50" w:rsidRPr="00893537">
              <w:rPr>
                <w:rFonts w:asciiTheme="minorHAnsi" w:eastAsiaTheme="minorEastAsia" w:hAnsiTheme="minorHAnsi"/>
                <w:sz w:val="22"/>
                <w:lang w:val="en-US"/>
              </w:rPr>
              <w:tab/>
            </w:r>
            <w:r w:rsidR="00047E50" w:rsidRPr="00893537">
              <w:rPr>
                <w:rStyle w:val="Hyperlink"/>
                <w:sz w:val="22"/>
              </w:rPr>
              <w:t>Driver-ul L298N Dual Mo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453902F" w14:textId="00F8333E"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67" w:history="1">
            <w:r w:rsidR="00047E50" w:rsidRPr="00893537">
              <w:rPr>
                <w:rStyle w:val="Hyperlink"/>
                <w:sz w:val="22"/>
              </w:rPr>
              <w:t>3.2.4</w:t>
            </w:r>
            <w:r w:rsidR="00047E50" w:rsidRPr="00893537">
              <w:rPr>
                <w:rFonts w:asciiTheme="minorHAnsi" w:eastAsiaTheme="minorEastAsia" w:hAnsiTheme="minorHAnsi"/>
                <w:sz w:val="22"/>
                <w:lang w:val="en-US"/>
              </w:rPr>
              <w:tab/>
            </w:r>
            <w:r w:rsidR="00047E50" w:rsidRPr="00893537">
              <w:rPr>
                <w:rStyle w:val="Hyperlink"/>
                <w:sz w:val="22"/>
              </w:rPr>
              <w:t>Modulul cameră v2 Raspberry P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4CF3A74" w14:textId="7C396A48"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68" w:history="1">
            <w:r w:rsidR="00047E50" w:rsidRPr="00893537">
              <w:rPr>
                <w:rStyle w:val="Hyperlink"/>
                <w:sz w:val="22"/>
              </w:rPr>
              <w:t>3.2.5</w:t>
            </w:r>
            <w:r w:rsidR="00047E50" w:rsidRPr="00893537">
              <w:rPr>
                <w:rFonts w:asciiTheme="minorHAnsi" w:eastAsiaTheme="minorEastAsia" w:hAnsiTheme="minorHAnsi"/>
                <w:sz w:val="22"/>
                <w:lang w:val="en-US"/>
              </w:rPr>
              <w:tab/>
            </w:r>
            <w:r w:rsidR="00047E50" w:rsidRPr="00893537">
              <w:rPr>
                <w:rStyle w:val="Hyperlink"/>
                <w:sz w:val="22"/>
              </w:rPr>
              <w:t>Senzorul infraroșu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D027D1C" w14:textId="0A1EA6DE" w:rsidR="00047E50" w:rsidRPr="00893537" w:rsidRDefault="0070231B">
          <w:pPr>
            <w:pStyle w:val="TOC3"/>
            <w:tabs>
              <w:tab w:val="left" w:pos="1760"/>
              <w:tab w:val="right" w:leader="dot" w:pos="9394"/>
            </w:tabs>
            <w:rPr>
              <w:rFonts w:asciiTheme="minorHAnsi" w:eastAsiaTheme="minorEastAsia" w:hAnsiTheme="minorHAnsi"/>
              <w:sz w:val="22"/>
              <w:lang w:val="en-US"/>
            </w:rPr>
          </w:pPr>
          <w:hyperlink w:anchor="_Toc105369069" w:history="1">
            <w:r w:rsidR="00047E50" w:rsidRPr="00893537">
              <w:rPr>
                <w:rStyle w:val="Hyperlink"/>
                <w:sz w:val="22"/>
              </w:rPr>
              <w:t>3.2.6</w:t>
            </w:r>
            <w:r w:rsidR="00047E50" w:rsidRPr="00893537">
              <w:rPr>
                <w:rFonts w:asciiTheme="minorHAnsi" w:eastAsiaTheme="minorEastAsia" w:hAnsiTheme="minorHAnsi"/>
                <w:sz w:val="22"/>
                <w:lang w:val="en-US"/>
              </w:rPr>
              <w:tab/>
            </w:r>
            <w:r w:rsidR="00047E50" w:rsidRPr="00893537">
              <w:rPr>
                <w:rStyle w:val="Hyperlink"/>
                <w:sz w:val="22"/>
              </w:rPr>
              <w:t>Probleme hardwar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3867682" w14:textId="5C04061E" w:rsidR="00047E50" w:rsidRPr="00893537" w:rsidRDefault="0070231B">
          <w:pPr>
            <w:pStyle w:val="TOC1"/>
            <w:tabs>
              <w:tab w:val="left" w:pos="880"/>
              <w:tab w:val="right" w:leader="dot" w:pos="9394"/>
            </w:tabs>
            <w:rPr>
              <w:rFonts w:asciiTheme="minorHAnsi" w:eastAsiaTheme="minorEastAsia" w:hAnsiTheme="minorHAnsi"/>
              <w:sz w:val="22"/>
              <w:lang w:val="en-US"/>
            </w:rPr>
          </w:pPr>
          <w:hyperlink w:anchor="_Toc105369070" w:history="1">
            <w:r w:rsidR="00047E50" w:rsidRPr="00893537">
              <w:rPr>
                <w:rStyle w:val="Hyperlink"/>
                <w:sz w:val="22"/>
              </w:rPr>
              <w:t>4</w:t>
            </w:r>
            <w:r w:rsidR="00047E50" w:rsidRPr="00893537">
              <w:rPr>
                <w:rFonts w:asciiTheme="minorHAnsi" w:eastAsiaTheme="minorEastAsia" w:hAnsiTheme="minorHAnsi"/>
                <w:sz w:val="22"/>
                <w:lang w:val="en-US"/>
              </w:rPr>
              <w:tab/>
            </w:r>
            <w:r w:rsidR="00047E50" w:rsidRPr="00893537">
              <w:rPr>
                <w:rStyle w:val="Hyperlink"/>
                <w:sz w:val="22"/>
              </w:rPr>
              <w:t>REZULTATE EXPERIMENT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7D432E" w14:textId="542EDD59"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71" w:history="1">
            <w:r w:rsidR="00047E50" w:rsidRPr="00893537">
              <w:rPr>
                <w:rStyle w:val="Hyperlink"/>
                <w:sz w:val="22"/>
              </w:rPr>
              <w:t>4.1</w:t>
            </w:r>
            <w:r w:rsidR="00047E50" w:rsidRPr="00893537">
              <w:rPr>
                <w:rFonts w:asciiTheme="minorHAnsi" w:eastAsiaTheme="minorEastAsia" w:hAnsiTheme="minorHAnsi"/>
                <w:sz w:val="22"/>
                <w:lang w:val="en-US"/>
              </w:rPr>
              <w:tab/>
            </w:r>
            <w:r w:rsidR="00047E50" w:rsidRPr="00893537">
              <w:rPr>
                <w:rStyle w:val="Hyperlink"/>
                <w:sz w:val="22"/>
              </w:rPr>
              <w:t>Prezentarea evoluției sistemului autonom analiz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886E931" w14:textId="78D9630B"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72" w:history="1">
            <w:r w:rsidR="00047E50" w:rsidRPr="00893537">
              <w:rPr>
                <w:rStyle w:val="Hyperlink"/>
                <w:sz w:val="22"/>
              </w:rPr>
              <w:t>4.2</w:t>
            </w:r>
            <w:r w:rsidR="00047E50" w:rsidRPr="00893537">
              <w:rPr>
                <w:rFonts w:asciiTheme="minorHAnsi" w:eastAsiaTheme="minorEastAsia" w:hAnsiTheme="minorHAnsi"/>
                <w:sz w:val="22"/>
                <w:lang w:val="en-US"/>
              </w:rPr>
              <w:tab/>
            </w:r>
            <w:r w:rsidR="00047E50" w:rsidRPr="00893537">
              <w:rPr>
                <w:rStyle w:val="Hyperlink"/>
                <w:sz w:val="22"/>
              </w:rPr>
              <w:t>Rezultate obținu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AACE074" w14:textId="10F5798E" w:rsidR="00047E50" w:rsidRPr="00893537" w:rsidRDefault="0070231B">
          <w:pPr>
            <w:pStyle w:val="TOC2"/>
            <w:tabs>
              <w:tab w:val="left" w:pos="1320"/>
              <w:tab w:val="right" w:leader="dot" w:pos="9394"/>
            </w:tabs>
            <w:rPr>
              <w:rFonts w:asciiTheme="minorHAnsi" w:eastAsiaTheme="minorEastAsia" w:hAnsiTheme="minorHAnsi"/>
              <w:sz w:val="22"/>
              <w:lang w:val="en-US"/>
            </w:rPr>
          </w:pPr>
          <w:hyperlink w:anchor="_Toc105369073" w:history="1">
            <w:r w:rsidR="00047E50" w:rsidRPr="00893537">
              <w:rPr>
                <w:rStyle w:val="Hyperlink"/>
                <w:sz w:val="22"/>
              </w:rPr>
              <w:t>4.3</w:t>
            </w:r>
            <w:r w:rsidR="00047E50" w:rsidRPr="00893537">
              <w:rPr>
                <w:rFonts w:asciiTheme="minorHAnsi" w:eastAsiaTheme="minorEastAsia" w:hAnsiTheme="minorHAnsi"/>
                <w:sz w:val="22"/>
                <w:lang w:val="en-US"/>
              </w:rPr>
              <w:tab/>
            </w:r>
            <w:r w:rsidR="00047E50" w:rsidRPr="00893537">
              <w:rPr>
                <w:rStyle w:val="Hyperlink"/>
                <w:sz w:val="22"/>
              </w:rPr>
              <w:t>Analiza performanțelor sistemului obținu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52BB24F" w14:textId="3A86FC93" w:rsidR="00047E50" w:rsidRPr="00893537" w:rsidRDefault="0070231B">
          <w:pPr>
            <w:pStyle w:val="TOC1"/>
            <w:tabs>
              <w:tab w:val="left" w:pos="880"/>
              <w:tab w:val="right" w:leader="dot" w:pos="9394"/>
            </w:tabs>
            <w:rPr>
              <w:rFonts w:asciiTheme="minorHAnsi" w:eastAsiaTheme="minorEastAsia" w:hAnsiTheme="minorHAnsi"/>
              <w:sz w:val="22"/>
              <w:lang w:val="en-US"/>
            </w:rPr>
          </w:pPr>
          <w:hyperlink w:anchor="_Toc105369074" w:history="1">
            <w:r w:rsidR="00047E50" w:rsidRPr="00893537">
              <w:rPr>
                <w:rStyle w:val="Hyperlink"/>
                <w:sz w:val="22"/>
              </w:rPr>
              <w:t>5</w:t>
            </w:r>
            <w:r w:rsidR="00047E50" w:rsidRPr="00893537">
              <w:rPr>
                <w:rFonts w:asciiTheme="minorHAnsi" w:eastAsiaTheme="minorEastAsia" w:hAnsiTheme="minorHAnsi"/>
                <w:sz w:val="22"/>
                <w:lang w:val="en-US"/>
              </w:rPr>
              <w:tab/>
            </w:r>
            <w:r w:rsidR="00047E50" w:rsidRPr="00893537">
              <w:rPr>
                <w:rStyle w:val="Hyperlink"/>
                <w:sz w:val="22"/>
              </w:rPr>
              <w:t>CONCLUZII ȘI PERSPECTIVE DE VII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645765" w14:textId="465B83C4" w:rsidR="00047E50" w:rsidRPr="00893537" w:rsidRDefault="0070231B">
          <w:pPr>
            <w:pStyle w:val="TOC1"/>
            <w:tabs>
              <w:tab w:val="left" w:pos="880"/>
              <w:tab w:val="right" w:leader="dot" w:pos="9394"/>
            </w:tabs>
            <w:rPr>
              <w:rFonts w:asciiTheme="minorHAnsi" w:eastAsiaTheme="minorEastAsia" w:hAnsiTheme="minorHAnsi"/>
              <w:sz w:val="22"/>
              <w:lang w:val="en-US"/>
            </w:rPr>
          </w:pPr>
          <w:hyperlink w:anchor="_Toc105369075" w:history="1">
            <w:r w:rsidR="00047E50" w:rsidRPr="00893537">
              <w:rPr>
                <w:rStyle w:val="Hyperlink"/>
                <w:sz w:val="22"/>
              </w:rPr>
              <w:t>6</w:t>
            </w:r>
            <w:r w:rsidR="00047E50" w:rsidRPr="00893537">
              <w:rPr>
                <w:rFonts w:asciiTheme="minorHAnsi" w:eastAsiaTheme="minorEastAsia" w:hAnsiTheme="minorHAnsi"/>
                <w:sz w:val="22"/>
                <w:lang w:val="en-US"/>
              </w:rPr>
              <w:tab/>
            </w:r>
            <w:r w:rsidR="00047E50" w:rsidRPr="00893537">
              <w:rPr>
                <w:rStyle w:val="Hyperlink"/>
                <w:sz w:val="22"/>
              </w:rPr>
              <w:t>Bibliograf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5 \h </w:instrText>
            </w:r>
            <w:r w:rsidR="00047E50" w:rsidRPr="00893537">
              <w:rPr>
                <w:webHidden/>
                <w:sz w:val="22"/>
              </w:rPr>
            </w:r>
            <w:r w:rsidR="00047E50" w:rsidRPr="00893537">
              <w:rPr>
                <w:webHidden/>
                <w:sz w:val="22"/>
              </w:rPr>
              <w:fldChar w:fldCharType="separate"/>
            </w:r>
            <w:r w:rsidR="00047E50" w:rsidRPr="00893537">
              <w:rPr>
                <w:webHidden/>
                <w:sz w:val="22"/>
              </w:rPr>
              <w:t>67</w:t>
            </w:r>
            <w:r w:rsidR="00047E50" w:rsidRPr="00893537">
              <w:rPr>
                <w:webHidden/>
                <w:sz w:val="22"/>
              </w:rPr>
              <w:fldChar w:fldCharType="end"/>
            </w:r>
          </w:hyperlink>
        </w:p>
        <w:p w14:paraId="0C79773D" w14:textId="5BDEF6E2" w:rsidR="00047E50" w:rsidRPr="00893537" w:rsidRDefault="0070231B">
          <w:pPr>
            <w:pStyle w:val="TOC1"/>
            <w:tabs>
              <w:tab w:val="left" w:pos="880"/>
              <w:tab w:val="right" w:leader="dot" w:pos="9394"/>
            </w:tabs>
            <w:rPr>
              <w:rFonts w:asciiTheme="minorHAnsi" w:eastAsiaTheme="minorEastAsia" w:hAnsiTheme="minorHAnsi"/>
              <w:sz w:val="22"/>
              <w:lang w:val="en-US"/>
            </w:rPr>
          </w:pPr>
          <w:hyperlink w:anchor="_Toc105369076" w:history="1">
            <w:r w:rsidR="00047E50" w:rsidRPr="00893537">
              <w:rPr>
                <w:rStyle w:val="Hyperlink"/>
                <w:sz w:val="22"/>
              </w:rPr>
              <w:t>7</w:t>
            </w:r>
            <w:r w:rsidR="00047E50" w:rsidRPr="00893537">
              <w:rPr>
                <w:rFonts w:asciiTheme="minorHAnsi" w:eastAsiaTheme="minorEastAsia" w:hAnsiTheme="minorHAnsi"/>
                <w:sz w:val="22"/>
                <w:lang w:val="en-US"/>
              </w:rPr>
              <w:tab/>
            </w:r>
            <w:r w:rsidR="00047E50" w:rsidRPr="00893537">
              <w:rPr>
                <w:rStyle w:val="Hyperlink"/>
                <w:sz w:val="22"/>
              </w:rPr>
              <w:t>ANEX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6 \h </w:instrText>
            </w:r>
            <w:r w:rsidR="00047E50" w:rsidRPr="00893537">
              <w:rPr>
                <w:webHidden/>
                <w:sz w:val="22"/>
              </w:rPr>
            </w:r>
            <w:r w:rsidR="00047E50" w:rsidRPr="00893537">
              <w:rPr>
                <w:webHidden/>
                <w:sz w:val="22"/>
              </w:rPr>
              <w:fldChar w:fldCharType="separate"/>
            </w:r>
            <w:r w:rsidR="00047E50" w:rsidRPr="00893537">
              <w:rPr>
                <w:webHidden/>
                <w:sz w:val="22"/>
              </w:rPr>
              <w:t>69</w:t>
            </w:r>
            <w:r w:rsidR="00047E50" w:rsidRPr="00893537">
              <w:rPr>
                <w:webHidden/>
                <w:sz w:val="22"/>
              </w:rPr>
              <w:fldChar w:fldCharType="end"/>
            </w:r>
          </w:hyperlink>
        </w:p>
        <w:p w14:paraId="7CF58193" w14:textId="2AE025D2" w:rsidR="00931470" w:rsidRPr="00893537" w:rsidRDefault="00931470">
          <w:pPr>
            <w:rPr>
              <w:sz w:val="22"/>
            </w:rPr>
          </w:pPr>
          <w:r w:rsidRPr="00893537">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6" w:name="_Toc105369017"/>
      <w:r>
        <w:lastRenderedPageBreak/>
        <w:t>L</w:t>
      </w:r>
      <w:r w:rsidR="00825B14">
        <w:t>ISTĂ DE ABREVIERI</w:t>
      </w:r>
      <w:bookmarkEnd w:id="5"/>
      <w:bookmarkEnd w:id="6"/>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77777777" w:rsidR="004B5F5B" w:rsidRPr="004B5F5B" w:rsidRDefault="004B5F5B" w:rsidP="000B6E00">
            <w:pPr>
              <w:rPr>
                <w:sz w:val="22"/>
              </w:rPr>
            </w:pPr>
          </w:p>
        </w:tc>
        <w:tc>
          <w:tcPr>
            <w:tcW w:w="6691" w:type="dxa"/>
          </w:tcPr>
          <w:p w14:paraId="2243B52A" w14:textId="77777777" w:rsidR="004B5F5B" w:rsidRPr="004B5F5B" w:rsidRDefault="004B5F5B" w:rsidP="000B6E00">
            <w:pPr>
              <w:rPr>
                <w:sz w:val="22"/>
              </w:rPr>
            </w:pP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77777777" w:rsidR="004B5F5B" w:rsidRPr="004B5F5B" w:rsidRDefault="004B5F5B" w:rsidP="000B6E00">
            <w:pPr>
              <w:rPr>
                <w:sz w:val="22"/>
              </w:rPr>
            </w:pPr>
          </w:p>
        </w:tc>
        <w:tc>
          <w:tcPr>
            <w:tcW w:w="6691" w:type="dxa"/>
          </w:tcPr>
          <w:p w14:paraId="126E95FF" w14:textId="77777777" w:rsidR="004B5F5B" w:rsidRPr="004B5F5B" w:rsidRDefault="004B5F5B" w:rsidP="000B6E00">
            <w:pPr>
              <w:rPr>
                <w:sz w:val="22"/>
              </w:rPr>
            </w:pP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77777777" w:rsidR="004B5F5B" w:rsidRPr="004B5F5B" w:rsidRDefault="004B5F5B" w:rsidP="000B6E00">
            <w:pPr>
              <w:rPr>
                <w:sz w:val="22"/>
              </w:rPr>
            </w:pPr>
          </w:p>
        </w:tc>
        <w:tc>
          <w:tcPr>
            <w:tcW w:w="6691" w:type="dxa"/>
          </w:tcPr>
          <w:p w14:paraId="57A723E1" w14:textId="77777777" w:rsidR="004B5F5B" w:rsidRPr="004B5F5B" w:rsidRDefault="004B5F5B" w:rsidP="000B6E00">
            <w:pPr>
              <w:rPr>
                <w:sz w:val="22"/>
              </w:rPr>
            </w:pP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7777777" w:rsidR="004B5F5B" w:rsidRPr="004B5F5B" w:rsidRDefault="004B5F5B" w:rsidP="000B6E00">
            <w:pPr>
              <w:rPr>
                <w:sz w:val="22"/>
              </w:rPr>
            </w:pPr>
          </w:p>
        </w:tc>
        <w:tc>
          <w:tcPr>
            <w:tcW w:w="6691" w:type="dxa"/>
          </w:tcPr>
          <w:p w14:paraId="500C8C6B" w14:textId="77777777" w:rsidR="004B5F5B" w:rsidRPr="004B5F5B" w:rsidRDefault="004B5F5B" w:rsidP="000B6E00">
            <w:pPr>
              <w:rPr>
                <w:sz w:val="22"/>
              </w:rPr>
            </w:pP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7" w:name="_Toc95934293"/>
      <w:bookmarkStart w:id="8" w:name="_Toc105369018"/>
      <w:r>
        <w:lastRenderedPageBreak/>
        <w:t>T</w:t>
      </w:r>
      <w:r w:rsidR="00825B14">
        <w:t>ABELĂ FIGURI</w:t>
      </w:r>
      <w:bookmarkEnd w:id="7"/>
      <w:bookmarkEnd w:id="8"/>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6EF5BB1C" w:rsidR="00B81F65" w:rsidRDefault="00825B14" w:rsidP="006A296B">
      <w:pPr>
        <w:pStyle w:val="Heading1"/>
        <w:numPr>
          <w:ilvl w:val="0"/>
          <w:numId w:val="0"/>
        </w:numPr>
        <w:spacing w:before="0"/>
      </w:pPr>
      <w:bookmarkStart w:id="9" w:name="_Toc95934294"/>
      <w:bookmarkStart w:id="10" w:name="_Toc105369019"/>
      <w:r>
        <w:lastRenderedPageBreak/>
        <w:t>1.</w:t>
      </w:r>
      <w:r w:rsidR="00B81F65">
        <w:t xml:space="preserve"> </w:t>
      </w:r>
      <w:r w:rsidR="00761A0C">
        <w:t xml:space="preserve">OBIECTIVE </w:t>
      </w:r>
      <w:r w:rsidR="00935602">
        <w:t>ȘI NOȚIUNI GENERALE</w:t>
      </w:r>
      <w:bookmarkEnd w:id="9"/>
      <w:bookmarkEnd w:id="10"/>
    </w:p>
    <w:p w14:paraId="78D1EA9C" w14:textId="31F468DB" w:rsidR="00AA3BBF" w:rsidRDefault="00AA3BBF" w:rsidP="006A296B"/>
    <w:p w14:paraId="08677593" w14:textId="0C7FEC7F" w:rsidR="00935602" w:rsidRDefault="00935602" w:rsidP="00935602">
      <w:pPr>
        <w:pStyle w:val="Heading2"/>
      </w:pPr>
      <w:bookmarkStart w:id="11" w:name="_Toc95934295"/>
      <w:bookmarkStart w:id="12" w:name="_Toc105369020"/>
      <w:r>
        <w:t>Obiective,motivația alegerii temei și domeniile de aplicație</w:t>
      </w:r>
      <w:bookmarkEnd w:id="11"/>
      <w:bookmarkEnd w:id="12"/>
    </w:p>
    <w:p w14:paraId="51F5AB84" w14:textId="77777777" w:rsidR="004F3184" w:rsidRPr="004F3184" w:rsidRDefault="004F3184" w:rsidP="004F3184"/>
    <w:p w14:paraId="3A04D5BF" w14:textId="157AC226"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376F4FED"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 xml:space="preserve">cât </w:t>
      </w:r>
      <w:r w:rsidR="006150AB">
        <w:t xml:space="preserve">principii și concepte din </w:t>
      </w:r>
      <w:r>
        <w:t>evoluția exponențială a cercetărilor în zona self-driv</w:t>
      </w:r>
      <w:r w:rsidR="00C55D1F">
        <w:t>ingului</w:t>
      </w:r>
      <w:r w:rsidR="00E00E4A">
        <w:t>.</w:t>
      </w:r>
      <w:r w:rsidR="00825B14">
        <w:t xml:space="preserve"> </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13" w:name="_Toc95934296"/>
      <w:bookmarkStart w:id="14" w:name="_Toc105369021"/>
      <w:r>
        <w:t>Noțiuni generale</w:t>
      </w:r>
      <w:bookmarkEnd w:id="13"/>
      <w:bookmarkEnd w:id="14"/>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 xml:space="preserve">Odată cu dezvoltarea </w:t>
      </w:r>
      <w:r w:rsidR="004032E7">
        <w:lastRenderedPageBreak/>
        <w:t>domeniului Deep Learning, u</w:t>
      </w:r>
      <w:r w:rsidR="000D2B85">
        <w:t>lt</w:t>
      </w:r>
      <w:r w:rsidR="004032E7">
        <w:t xml:space="preserve">imii </w:t>
      </w:r>
      <w:r w:rsidR="00287BCD">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lastRenderedPageBreak/>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7382AA18"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8F0E17" w:rsidRPr="008F0E17">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95B5726" w:rsidR="00417035" w:rsidRDefault="00417035" w:rsidP="00792786">
      <w:pPr>
        <w:keepNext/>
        <w:ind w:firstLine="360"/>
        <w:jc w:val="center"/>
        <w:rPr>
          <w:sz w:val="20"/>
          <w:szCs w:val="20"/>
        </w:rPr>
      </w:pPr>
      <w:r>
        <w:rPr>
          <w:sz w:val="20"/>
          <w:szCs w:val="20"/>
        </w:rPr>
        <w:t>Structura tehnică a DL</w:t>
      </w:r>
    </w:p>
    <w:p w14:paraId="302B0680" w14:textId="77777777" w:rsidR="006D231E" w:rsidRPr="006D231E" w:rsidRDefault="006D231E" w:rsidP="00792786">
      <w:pPr>
        <w:keepNext/>
        <w:ind w:firstLine="360"/>
        <w:jc w:val="center"/>
        <w:rPr>
          <w:szCs w:val="28"/>
        </w:rPr>
      </w:pPr>
    </w:p>
    <w:p w14:paraId="489C1632" w14:textId="7CF2CFAA" w:rsidR="00792786" w:rsidRDefault="00CC6261" w:rsidP="00CC6261">
      <w:pPr>
        <w:pStyle w:val="Heading3"/>
      </w:pPr>
      <w:bookmarkStart w:id="15" w:name="_Toc95934297"/>
      <w:bookmarkStart w:id="16" w:name="_Toc105369022"/>
      <w:r>
        <w:t>Deep Supervised Learning (DSL)</w:t>
      </w:r>
      <w:bookmarkEnd w:id="15"/>
      <w:bookmarkEnd w:id="16"/>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w:t>
      </w:r>
      <w:r w:rsidRPr="00180B04">
        <w:rPr>
          <w:rFonts w:cs="Times New Roman"/>
          <w:spacing w:val="2"/>
          <w:szCs w:val="28"/>
          <w:bdr w:val="none" w:sz="0" w:space="0" w:color="auto" w:frame="1"/>
          <w:shd w:val="clear" w:color="auto" w:fill="FFFFFF"/>
        </w:rPr>
        <w:lastRenderedPageBreak/>
        <w:t xml:space="preserve">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7" w:name="_Toc95934298"/>
      <w:bookmarkStart w:id="18" w:name="_Toc105369023"/>
      <w:r>
        <w:rPr>
          <w:bdr w:val="none" w:sz="0" w:space="0" w:color="auto" w:frame="1"/>
          <w:shd w:val="clear" w:color="auto" w:fill="FFFFFF"/>
        </w:rPr>
        <w:t>Deep Unsupervised Learning (DUL)</w:t>
      </w:r>
      <w:bookmarkEnd w:id="17"/>
      <w:bookmarkEnd w:id="18"/>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EA75720" w:rsidR="00BD1DCE" w:rsidRPr="00BD1DCE" w:rsidRDefault="00005579" w:rsidP="00BD1DCE">
      <w:pPr>
        <w:keepNext/>
        <w:ind w:firstLine="720"/>
        <w:jc w:val="center"/>
      </w:pPr>
      <w:r>
        <w:drawing>
          <wp:inline distT="0" distB="0" distL="0" distR="0" wp14:anchorId="74C65A76" wp14:editId="2785B031">
            <wp:extent cx="3184666" cy="1542553"/>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205090" cy="1552446"/>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9" w:name="_Toc105369024"/>
      <w:r>
        <w:t>Deep Semi-Supervised Learning (DSSL)</w:t>
      </w:r>
      <w:bookmarkEnd w:id="19"/>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5901DF4B" w14:textId="2613304D" w:rsidR="009B3071" w:rsidRDefault="00636E03" w:rsidP="00DD2488">
      <w:pPr>
        <w:pStyle w:val="Heading2"/>
        <w:rPr>
          <w:sz w:val="28"/>
          <w:szCs w:val="28"/>
        </w:rPr>
      </w:pPr>
      <w:bookmarkStart w:id="20" w:name="_Toc95934299"/>
      <w:bookmarkStart w:id="21" w:name="_Toc105369025"/>
      <w:r w:rsidRPr="004A75F7">
        <w:rPr>
          <w:sz w:val="28"/>
          <w:szCs w:val="28"/>
        </w:rPr>
        <w:t>Abordarea Deep Learning</w:t>
      </w:r>
      <w:bookmarkEnd w:id="20"/>
      <w:bookmarkEnd w:id="21"/>
    </w:p>
    <w:p w14:paraId="4FE6A9A6" w14:textId="77777777" w:rsidR="00DD2488" w:rsidRPr="00DD2488" w:rsidRDefault="00DD2488" w:rsidP="00DD2488"/>
    <w:p w14:paraId="2EA42ABB" w14:textId="49CA2F87" w:rsidR="00021110" w:rsidRDefault="00021110" w:rsidP="009B3071">
      <w:pPr>
        <w:ind w:firstLine="360"/>
      </w:pPr>
      <w:r>
        <w:lastRenderedPageBreak/>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2" w:name="_Toc95934300"/>
      <w:bookmarkStart w:id="23" w:name="_Toc105369026"/>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1C798224"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8F0E17" w:rsidRPr="008F0E17">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3F9AA86D"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8F0E17" w:rsidRPr="008F0E17">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AF02A6C" w14:textId="12E2AB9D" w:rsidR="00A060C9" w:rsidRDefault="00A060C9" w:rsidP="00A060C9">
      <w:pPr>
        <w:pStyle w:val="ListParagraph"/>
        <w:ind w:firstLine="0"/>
      </w:pPr>
    </w:p>
    <w:p w14:paraId="1CDE6CF5" w14:textId="1C06B6B4" w:rsidR="00CE7041" w:rsidRDefault="00CE7041" w:rsidP="00A060C9">
      <w:pPr>
        <w:pStyle w:val="ListParagraph"/>
        <w:ind w:firstLine="0"/>
      </w:pPr>
    </w:p>
    <w:p w14:paraId="489BE25B" w14:textId="77777777" w:rsidR="00CE7041" w:rsidRPr="005F4E7D" w:rsidRDefault="00CE7041" w:rsidP="00A060C9">
      <w:pPr>
        <w:pStyle w:val="ListParagraph"/>
        <w:ind w:firstLine="0"/>
      </w:pPr>
    </w:p>
    <w:p w14:paraId="1D2F3DBD" w14:textId="4A96276A" w:rsidR="00B53DAD" w:rsidRDefault="006F03F9" w:rsidP="00E80039">
      <w:pPr>
        <w:pStyle w:val="Heading2"/>
      </w:pPr>
      <w:bookmarkStart w:id="24" w:name="_Toc105369027"/>
      <w:r>
        <w:t>Progresul ML</w:t>
      </w:r>
      <w:r w:rsidR="00631804">
        <w:t>-</w:t>
      </w:r>
      <w:r>
        <w:t>DL</w:t>
      </w:r>
      <w:bookmarkEnd w:id="24"/>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4329A26B"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8F0E17" w:rsidRPr="008F0E17">
            <w:rPr>
              <w:color w:val="000000"/>
            </w:rPr>
            <w:t>[3]</w:t>
          </w:r>
        </w:sdtContent>
      </w:sdt>
      <w:r>
        <w:rPr>
          <w:color w:val="000000"/>
        </w:rPr>
        <w:t>.</w:t>
      </w:r>
    </w:p>
    <w:p w14:paraId="61B20949" w14:textId="5D817596"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37AA50E9" w:rsidR="008E7A0E" w:rsidRDefault="00B56B46" w:rsidP="00EC0B52">
      <w:pPr>
        <w:pStyle w:val="ListParagraph"/>
        <w:numPr>
          <w:ilvl w:val="0"/>
          <w:numId w:val="5"/>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8F0E17" w:rsidRPr="008F0E17">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0FFDF777"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8F0E17" w:rsidRPr="008F0E17">
            <w:rPr>
              <w:color w:val="000000"/>
            </w:rPr>
            <w:t>[5]</w:t>
          </w:r>
        </w:sdtContent>
      </w:sdt>
    </w:p>
    <w:p w14:paraId="7459D47F" w14:textId="0EB5F127" w:rsidR="00EC3A87" w:rsidRPr="002D640B" w:rsidRDefault="00EC3A87" w:rsidP="00EC0B52">
      <w:pPr>
        <w:pStyle w:val="ListParagraph"/>
        <w:numPr>
          <w:ilvl w:val="1"/>
          <w:numId w:val="6"/>
        </w:numPr>
        <w:rPr>
          <w:color w:val="000000"/>
        </w:rPr>
      </w:pPr>
      <w:r w:rsidRPr="002D640B">
        <w:rPr>
          <w:color w:val="000000"/>
        </w:rPr>
        <w:lastRenderedPageBreak/>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8F0E17" w:rsidRPr="008F0E17">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54759665"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8F0E17" w:rsidRPr="008F0E17">
            <w:rPr>
              <w:color w:val="000000"/>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36902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04EEFBFD"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8F0E17" w:rsidRPr="008F0E17">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lastRenderedPageBreak/>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7" w:name="_Toc105369029"/>
      <w:r>
        <w:t>Percepția</w:t>
      </w:r>
      <w:bookmarkEnd w:id="27"/>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4E85E535" w:rsidR="00CE110D" w:rsidRPr="00CA7777" w:rsidRDefault="00CE110D" w:rsidP="00EC0B52">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8F0E17" w:rsidRPr="008F0E17">
            <w:rPr>
              <w:color w:val="000000"/>
            </w:rPr>
            <w:t>[8]</w:t>
          </w:r>
        </w:sdtContent>
      </w:sdt>
    </w:p>
    <w:p w14:paraId="07840300" w14:textId="77777777" w:rsidR="007304CB" w:rsidRPr="007304CB" w:rsidRDefault="007304CB" w:rsidP="007304CB"/>
    <w:p w14:paraId="7A2D346A" w14:textId="30D3D985" w:rsidR="00BF3953" w:rsidRDefault="00FA186E" w:rsidP="006D231E">
      <w:pPr>
        <w:pStyle w:val="Heading3"/>
      </w:pPr>
      <w:bookmarkStart w:id="28" w:name="_Toc105369030"/>
      <w:r>
        <w:lastRenderedPageBreak/>
        <w:t>Localizarea</w:t>
      </w:r>
      <w:bookmarkEnd w:id="28"/>
    </w:p>
    <w:p w14:paraId="4A4C7FC9" w14:textId="77777777" w:rsidR="006D231E" w:rsidRPr="006D231E" w:rsidRDefault="006D231E" w:rsidP="006D231E"/>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29" w:name="_Toc105369031"/>
      <w:r>
        <w:t>Predicția</w:t>
      </w:r>
      <w:bookmarkEnd w:id="29"/>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0" w:name="_Toc105369032"/>
      <w:r>
        <w:t>Luarea deciziilor</w:t>
      </w:r>
      <w:bookmarkStart w:id="31" w:name="_Toc95934305"/>
      <w:bookmarkEnd w:id="30"/>
    </w:p>
    <w:p w14:paraId="5B3D2CC5" w14:textId="77777777" w:rsidR="006D231E" w:rsidRPr="006D231E" w:rsidRDefault="006D231E" w:rsidP="006D231E"/>
    <w:p w14:paraId="60207BB6" w14:textId="3B825861"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8F0E17" w:rsidRPr="008F0E17">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2" w:name="_Toc95934306"/>
      <w:bookmarkStart w:id="33" w:name="_Toc105369033"/>
      <w:bookmarkEnd w:id="31"/>
      <w:r>
        <w:rPr>
          <w:b/>
        </w:rPr>
        <w:br w:type="page"/>
      </w:r>
    </w:p>
    <w:p w14:paraId="6E13CC39" w14:textId="07F7CD35" w:rsidR="0046153B" w:rsidRDefault="00D020B4" w:rsidP="007B4AB1">
      <w:pPr>
        <w:pStyle w:val="Heading1"/>
      </w:pPr>
      <w:r>
        <w:lastRenderedPageBreak/>
        <w:t>NOȚIUNI TEORETICE</w:t>
      </w:r>
      <w:bookmarkEnd w:id="32"/>
      <w:r w:rsidR="007201E8">
        <w:t xml:space="preserve"> ȘI CONCEPTE UTILIZATE</w:t>
      </w:r>
      <w:bookmarkEnd w:id="33"/>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4" w:name="_Toc95934307"/>
      <w:bookmarkStart w:id="35" w:name="_Toc103874625"/>
      <w:bookmarkStart w:id="36" w:name="_Toc105369034"/>
      <w:r>
        <w:t>Definiții</w:t>
      </w:r>
      <w:bookmarkEnd w:id="34"/>
      <w:bookmarkEnd w:id="35"/>
      <w:bookmarkEnd w:id="36"/>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7171B553"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8F0E17" w:rsidRPr="008F0E17">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566914BE" w14:textId="5CC20E68" w:rsidR="006C2515" w:rsidRPr="004908CB" w:rsidRDefault="006C2515" w:rsidP="004908CB">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2C70DF68" w14:textId="0D525457" w:rsidR="00C31594" w:rsidRDefault="00C31594" w:rsidP="006C2515">
      <w:pPr>
        <w:pStyle w:val="ListParagraph"/>
        <w:ind w:left="2517" w:firstLine="363"/>
        <w:rPr>
          <w:rFonts w:cs="Times New Roman"/>
          <w:szCs w:val="28"/>
        </w:rPr>
      </w:pPr>
      <w:r w:rsidRPr="00861960">
        <w:rPr>
          <w:rFonts w:cs="Times New Roman"/>
          <w:sz w:val="22"/>
        </w:rPr>
        <w:drawing>
          <wp:inline distT="0" distB="0" distL="0" distR="0" wp14:anchorId="589E4121" wp14:editId="688D5AE1">
            <wp:extent cx="2054943" cy="2253822"/>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72350" cy="2272913"/>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1E67E362" w:rsidR="00861960" w:rsidRPr="00861960" w:rsidRDefault="00861960" w:rsidP="006C2515">
      <w:pPr>
        <w:pStyle w:val="ListParagraph"/>
        <w:ind w:left="2517" w:firstLine="363"/>
        <w:rPr>
          <w:rFonts w:cs="Times New Roman"/>
          <w:sz w:val="22"/>
        </w:rPr>
      </w:pPr>
      <w:r>
        <w:rPr>
          <w:rFonts w:cs="Times New Roman"/>
          <w:sz w:val="22"/>
        </w:rPr>
        <w:t xml:space="preserve"> DNN</w:t>
      </w:r>
    </w:p>
    <w:p w14:paraId="7D928513" w14:textId="06D706E1"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8F0E17" w:rsidRPr="008F0E17">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785644D9"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8F0E17" w:rsidRPr="008F0E17">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2pt;height:24pt" o:ole="">
                  <v:imagedata r:id="rId23" o:title=""/>
                </v:shape>
                <o:OLEObject Type="Embed" ProgID="Equation.DSMT4" ShapeID="_x0000_i1025" DrawAspect="Content" ObjectID="_1716074051"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026" type="#_x0000_t75" style="width:106.2pt;height:20.4pt" o:ole="">
                  <v:imagedata r:id="rId25" o:title=""/>
                </v:shape>
                <o:OLEObject Type="Embed" ProgID="Equation.DSMT4" ShapeID="_x0000_i1026" DrawAspect="Content" ObjectID="_1716074052" r:id="rId26"/>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7" type="#_x0000_t75" style="width:266.4pt;height:162.6pt" o:ole="">
            <v:imagedata r:id="rId27" o:title=""/>
          </v:shape>
          <o:OLEObject Type="Embed" ProgID="Equation.DSMT4" ShapeID="_x0000_i1027" DrawAspect="Content" ObjectID="_1716074053" r:id="rId28"/>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71A92B60" w:rsidR="001E6F33" w:rsidRDefault="001E6F33" w:rsidP="001E6F33">
      <w:r w:rsidRPr="00861F3F">
        <w:rPr>
          <w:i/>
          <w:iCs/>
        </w:rPr>
        <w:lastRenderedPageBreak/>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8F0E17" w:rsidRPr="008F0E17">
            <w:rPr>
              <w:color w:val="000000"/>
            </w:rPr>
            <w:t>[12]</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6pt;height:17.4pt" o:ole="">
                  <v:imagedata r:id="rId30" o:title=""/>
                </v:shape>
                <o:OLEObject Type="Embed" ProgID="Equation.DSMT4" ShapeID="_x0000_i1028" DrawAspect="Content" ObjectID="_1716074054"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EC0B52">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5.2pt;height:42pt" o:ole="">
                  <v:imagedata r:id="rId32" o:title=""/>
                </v:shape>
                <o:OLEObject Type="Embed" ProgID="Equation.DSMT4" ShapeID="_x0000_i1029" DrawAspect="Content" ObjectID="_1716074055"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lastRenderedPageBreak/>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189235A5"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8F0E17" w:rsidRPr="008F0E17">
            <w:rPr>
              <w:iCs/>
              <w:color w:val="000000"/>
              <w:szCs w:val="28"/>
              <w:lang w:val="en-US"/>
            </w:rPr>
            <w:t>[13]</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4.4pt;height:42.6pt" o:ole="">
                  <v:imagedata r:id="rId34" o:title=""/>
                </v:shape>
                <o:OLEObject Type="Embed" ProgID="Equation.DSMT4" ShapeID="_x0000_i1030" DrawAspect="Content" ObjectID="_1716074056"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5pt;height:36pt" o:ole="">
                  <v:imagedata r:id="rId36" o:title=""/>
                </v:shape>
                <o:OLEObject Type="Embed" ProgID="Equation.DSMT4" ShapeID="_x0000_i1031" DrawAspect="Content" ObjectID="_1716074057"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524492" w:rsidR="007973EB" w:rsidRPr="007973EB" w:rsidRDefault="00D020B4" w:rsidP="00E2519E">
      <w:pPr>
        <w:pStyle w:val="Heading2"/>
      </w:pPr>
      <w:bookmarkStart w:id="37" w:name="_Toc95934308"/>
      <w:bookmarkStart w:id="38" w:name="_Toc105369035"/>
      <w:r>
        <w:t>Procesul de învățare</w:t>
      </w:r>
      <w:bookmarkEnd w:id="37"/>
      <w:bookmarkEnd w:id="38"/>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7D4781D9" w:rsidR="006F6739" w:rsidRPr="006F6739" w:rsidRDefault="00D020B4" w:rsidP="00BD38DC">
      <w:pPr>
        <w:pStyle w:val="Heading3"/>
      </w:pPr>
      <w:bookmarkStart w:id="39" w:name="_Toc105369036"/>
      <w:r>
        <w:t>Funcția de activare</w:t>
      </w:r>
      <w:bookmarkStart w:id="40" w:name="_Toc95934309"/>
      <w:bookmarkEnd w:id="39"/>
      <w:r>
        <w:t xml:space="preserve"> </w:t>
      </w:r>
      <w:bookmarkEnd w:id="40"/>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5BFF8CF1"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1" w:name="_Hlk103864318"/>
      <m:oMath>
        <m:acc>
          <m:accPr>
            <m:ctrlPr>
              <w:rPr>
                <w:rFonts w:ascii="Cambria Math" w:hAnsi="Cambria Math"/>
                <w:i/>
              </w:rPr>
            </m:ctrlPr>
          </m:accPr>
          <m:e>
            <m:r>
              <w:rPr>
                <w:rFonts w:ascii="Cambria Math" w:hAnsi="Cambria Math"/>
              </w:rPr>
              <m:t>y</m:t>
            </m:r>
          </m:e>
        </m:acc>
      </m:oMath>
      <w:bookmarkEnd w:id="41"/>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8F0E17" w:rsidRPr="008F0E17">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48C42D5C" w14:textId="35163657" w:rsidR="0041449A" w:rsidRDefault="003F4AB8" w:rsidP="00EC0B52">
      <w:pPr>
        <w:pStyle w:val="ListParagraph"/>
        <w:numPr>
          <w:ilvl w:val="0"/>
          <w:numId w:val="1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20.6pt;height:43.2pt" o:ole="">
                  <v:imagedata r:id="rId40" o:title=""/>
                </v:shape>
                <o:OLEObject Type="Embed" ProgID="Equation.DSMT4" ShapeID="_x0000_i1032" DrawAspect="Content" ObjectID="_1716074058"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7.6pt;height:18.6pt" o:ole="">
                  <v:imagedata r:id="rId43" o:title=""/>
                </v:shape>
                <o:OLEObject Type="Embed" ProgID="Equation.DSMT4" ShapeID="_x0000_i1033" DrawAspect="Content" ObjectID="_1716074059"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81pt;height:36pt" o:ole="">
                  <v:imagedata r:id="rId46" o:title=""/>
                </v:shape>
                <o:OLEObject Type="Embed" ProgID="Equation.DSMT4" ShapeID="_x0000_i1034" DrawAspect="Content" ObjectID="_1716074060"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42" w:name="_Toc95934310"/>
      <w:r w:rsidR="00863444" w:rsidRPr="00863444">
        <w:t>ieșirea este o relație liniară cu variabila de intrare de forma f(x)=x</w:t>
      </w:r>
      <w:bookmarkEnd w:id="4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18.8pt;height:43.2pt" o:ole="">
                  <v:imagedata r:id="rId49" o:title=""/>
                </v:shape>
                <o:OLEObject Type="Embed" ProgID="Equation.DSMT4" ShapeID="_x0000_i1035" DrawAspect="Content" ObjectID="_1716074061"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5.4pt;height:36pt" o:ole="">
                  <v:imagedata r:id="rId52" o:title=""/>
                </v:shape>
                <o:OLEObject Type="Embed" ProgID="Equation.DSMT4" ShapeID="_x0000_i1036" DrawAspect="Content" ObjectID="_1716074062"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64B046A5" w:rsidR="002A1F38" w:rsidRDefault="0090463E" w:rsidP="0090463E">
      <w:pPr>
        <w:pStyle w:val="Heading3"/>
        <w:rPr>
          <w:lang w:val="en-US"/>
        </w:rPr>
      </w:pPr>
      <w:bookmarkStart w:id="43" w:name="_Toc105369037"/>
      <w:r>
        <w:rPr>
          <w:lang w:val="en-US"/>
        </w:rPr>
        <w:t>Antrenare</w:t>
      </w:r>
      <w:bookmarkEnd w:id="43"/>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212F4B53">
            <wp:extent cx="4781675" cy="3211926"/>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830252" cy="3244556"/>
                    </a:xfrm>
                    <a:prstGeom prst="rect">
                      <a:avLst/>
                    </a:prstGeom>
                  </pic:spPr>
                </pic:pic>
              </a:graphicData>
            </a:graphic>
          </wp:inline>
        </w:drawing>
      </w:r>
    </w:p>
    <w:p w14:paraId="2D0E0156" w14:textId="77777777" w:rsidR="005C68EA" w:rsidRPr="00593477" w:rsidRDefault="005C68EA" w:rsidP="005C68EA">
      <w:pPr>
        <w:jc w:val="center"/>
      </w:pPr>
    </w:p>
    <w:p w14:paraId="2E684FF8" w14:textId="5DD5C059" w:rsidR="00D020B4" w:rsidRDefault="00D020B4" w:rsidP="00D020B4">
      <w:pPr>
        <w:pStyle w:val="Heading3"/>
      </w:pPr>
      <w:bookmarkStart w:id="44" w:name="_Toc105369038"/>
      <w:r>
        <w:lastRenderedPageBreak/>
        <w:t xml:space="preserve">Funcția de </w:t>
      </w:r>
      <w:r w:rsidR="00912B1D">
        <w:t>pierdere</w:t>
      </w:r>
      <w:bookmarkStart w:id="45" w:name="_Toc95934311"/>
      <w:bookmarkEnd w:id="44"/>
      <w:r w:rsidR="00912B1D">
        <w:t xml:space="preserve"> </w:t>
      </w:r>
      <w:bookmarkEnd w:id="45"/>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8pt;height:25.2pt" o:ole="">
                  <v:imagedata r:id="rId56" o:title=""/>
                </v:shape>
                <o:OLEObject Type="Embed" ProgID="Equation.DSMT4" ShapeID="_x0000_i1037" DrawAspect="Content" ObjectID="_1716074063"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5.4pt;height:36.6pt" o:ole="">
                  <v:imagedata r:id="rId59" o:title=""/>
                </v:shape>
                <o:OLEObject Type="Embed" ProgID="Equation.DSMT4" ShapeID="_x0000_i1038" DrawAspect="Content" ObjectID="_1716074064"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EC0B52">
      <w:pPr>
        <w:pStyle w:val="ListParagraph"/>
        <w:numPr>
          <w:ilvl w:val="0"/>
          <w:numId w:val="1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6pt;height:24pt" o:ole="">
                  <v:imagedata r:id="rId61" o:title=""/>
                </v:shape>
                <o:OLEObject Type="Embed" ProgID="Equation.DSMT4" ShapeID="_x0000_i1039" DrawAspect="Content" ObjectID="_1716074065"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6.2pt;height:38.4pt" o:ole="">
                  <v:imagedata r:id="rId63" o:title=""/>
                </v:shape>
                <o:OLEObject Type="Embed" ProgID="Equation.DSMT4" ShapeID="_x0000_i1040" DrawAspect="Content" ObjectID="_1716074066"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EC0B52">
      <w:pPr>
        <w:pStyle w:val="ListParagraph"/>
        <w:numPr>
          <w:ilvl w:val="0"/>
          <w:numId w:val="1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0.8pt;height:14.4pt" o:ole="">
            <v:imagedata r:id="rId65" o:title=""/>
          </v:shape>
          <o:OLEObject Type="Embed" ProgID="Equation.DSMT4" ShapeID="_x0000_i1041" DrawAspect="Content" ObjectID="_1716074067"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3pt;height:76.8pt" o:ole="">
                  <v:imagedata r:id="rId67" o:title=""/>
                </v:shape>
                <o:OLEObject Type="Embed" ProgID="Equation.DSMT4" ShapeID="_x0000_i1042" DrawAspect="Content" ObjectID="_1716074068"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286.8pt;height:49.8pt" o:ole="">
                  <v:imagedata r:id="rId70" o:title=""/>
                </v:shape>
                <o:OLEObject Type="Embed" ProgID="Equation.DSMT4" ShapeID="_x0000_i1043" DrawAspect="Content" ObjectID="_1716074069"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C0B52">
      <w:pPr>
        <w:pStyle w:val="ListParagraph"/>
        <w:numPr>
          <w:ilvl w:val="1"/>
          <w:numId w:val="2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5.6pt;height:42pt" o:ole="">
                  <v:imagedata r:id="rId72" o:title=""/>
                </v:shape>
                <o:OLEObject Type="Embed" ProgID="Equation.DSMT4" ShapeID="_x0000_i1044" DrawAspect="Content" ObjectID="_1716074070"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6pt;height:33pt" o:ole="">
                  <v:imagedata r:id="rId74" o:title=""/>
                </v:shape>
                <o:OLEObject Type="Embed" ProgID="Equation.DSMT4" ShapeID="_x0000_i1045" DrawAspect="Content" ObjectID="_1716074071"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1.6pt;height:50.4pt" o:ole="">
                  <v:imagedata r:id="rId76" o:title=""/>
                </v:shape>
                <o:OLEObject Type="Embed" ProgID="Equation.DSMT4" ShapeID="_x0000_i1046" DrawAspect="Content" ObjectID="_1716074072"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EC0B52">
      <w:pPr>
        <w:pStyle w:val="ListParagraph"/>
        <w:numPr>
          <w:ilvl w:val="1"/>
          <w:numId w:val="2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7.8pt;height:39pt" o:ole="">
                  <v:imagedata r:id="rId78" o:title=""/>
                </v:shape>
                <o:OLEObject Type="Embed" ProgID="Equation.DSMT4" ShapeID="_x0000_i1047" DrawAspect="Content" ObjectID="_1716074073"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EC0B52">
      <w:pPr>
        <w:pStyle w:val="ListParagraph"/>
        <w:numPr>
          <w:ilvl w:val="1"/>
          <w:numId w:val="2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3.6pt;height:22.2pt" o:ole="">
                  <v:imagedata r:id="rId80" o:title=""/>
                </v:shape>
                <o:OLEObject Type="Embed" ProgID="Equation.DSMT4" ShapeID="_x0000_i1048" DrawAspect="Content" ObjectID="_1716074074"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0C9B81A1" w:rsidR="0090463E" w:rsidRDefault="008D355B" w:rsidP="0090463E">
      <w:pPr>
        <w:pStyle w:val="Heading3"/>
      </w:pPr>
      <w:bookmarkStart w:id="46" w:name="_Toc105369039"/>
      <w:r>
        <w:t>Calculul gradienților</w:t>
      </w:r>
      <w:r w:rsidR="007D59BF">
        <w:t xml:space="preserve"> și optimizatorul</w:t>
      </w:r>
      <w:bookmarkEnd w:id="46"/>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3.8pt;height:19.2pt" o:ole="">
                  <v:imagedata r:id="rId83" o:title=""/>
                </v:shape>
                <o:OLEObject Type="Embed" ProgID="Equation.DSMT4" ShapeID="_x0000_i1049" DrawAspect="Content" ObjectID="_1716074075"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0.6pt;height:23.4pt" o:ole="">
                  <v:imagedata r:id="rId85" o:title=""/>
                </v:shape>
                <o:OLEObject Type="Embed" ProgID="Equation.DSMT4" ShapeID="_x0000_i1050" DrawAspect="Content" ObjectID="_1716074076"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87.6pt;height:21.6pt" o:ole="">
                  <v:imagedata r:id="rId87" o:title=""/>
                </v:shape>
                <o:OLEObject Type="Embed" ProgID="Equation.DSMT4" ShapeID="_x0000_i1051" DrawAspect="Content" ObjectID="_1716074077"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21173A14"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50.4pt;height:43.8pt" o:ole="">
                  <v:imagedata r:id="rId89" o:title=""/>
                </v:shape>
                <o:OLEObject Type="Embed" ProgID="Equation.DSMT4" ShapeID="_x0000_i1052" DrawAspect="Content" ObjectID="_1716074078"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1.8pt;height:36.6pt" o:ole="">
                  <v:imagedata r:id="rId91" o:title=""/>
                </v:shape>
                <o:OLEObject Type="Embed" ProgID="Equation.DSMT4" ShapeID="_x0000_i1053" DrawAspect="Content" ObjectID="_1716074079"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78.8pt;height:36.6pt" o:ole="">
                  <v:imagedata r:id="rId93" o:title=""/>
                </v:shape>
                <o:OLEObject Type="Embed" ProgID="Equation.DSMT4" ShapeID="_x0000_i1054" DrawAspect="Content" ObjectID="_1716074080"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2.8pt;height:36.6pt" o:ole="">
                  <v:imagedata r:id="rId95" o:title=""/>
                </v:shape>
                <o:OLEObject Type="Embed" ProgID="Equation.DSMT4" ShapeID="_x0000_i1055" DrawAspect="Content" ObjectID="_1716074081"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6pt;height:181.8pt" o:ole="">
                  <v:imagedata r:id="rId97" o:title=""/>
                </v:shape>
                <o:OLEObject Type="Embed" ProgID="Equation.DSMT4" ShapeID="_x0000_i1056" DrawAspect="Content" ObjectID="_1716074082"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6pt;height:36.6pt" o:ole="">
                  <v:imagedata r:id="rId99" o:title=""/>
                </v:shape>
                <o:OLEObject Type="Embed" ProgID="Equation.DSMT4" ShapeID="_x0000_i1057" DrawAspect="Content" ObjectID="_1716074083" r:id="rId100"/>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34FD7E26" w:rsidR="00662FEE" w:rsidRDefault="00662FEE"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6pt;height:40.2pt" o:ole="">
                  <v:imagedata r:id="rId101" o:title=""/>
                </v:shape>
                <o:OLEObject Type="Embed" ProgID="Equation.DSMT4" ShapeID="_x0000_i1058" DrawAspect="Content" ObjectID="_1716074084" r:id="rId102"/>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5B37B9CC" w:rsidR="00662FEE" w:rsidRDefault="00662FEE"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59.4pt;height:58.2pt" o:ole="">
                  <v:imagedata r:id="rId104" o:title=""/>
                </v:shape>
                <o:OLEObject Type="Embed" ProgID="Equation.DSMT4" ShapeID="_x0000_i1059" DrawAspect="Content" ObjectID="_1716074085"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463ADEF5"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8F0E17" w:rsidRPr="008F0E17">
            <w:rPr>
              <w:color w:val="000000"/>
              <w:szCs w:val="28"/>
              <w:lang w:val="en-US"/>
            </w:rPr>
            <w:t>[15]</w:t>
          </w:r>
        </w:sdtContent>
      </w:sdt>
    </w:p>
    <w:p w14:paraId="1F909BA6" w14:textId="7349E4A0" w:rsidR="003E7D65" w:rsidRDefault="009938BE" w:rsidP="00576D76">
      <w:pPr>
        <w:ind w:firstLine="0"/>
        <w:jc w:val="center"/>
        <w:rPr>
          <w:szCs w:val="28"/>
          <w:lang w:val="en-US"/>
        </w:rPr>
      </w:pPr>
      <w:r>
        <w:rPr>
          <w:szCs w:val="28"/>
          <w:lang w:val="en-US"/>
        </w:rPr>
        <w:drawing>
          <wp:inline distT="0" distB="0" distL="0" distR="0" wp14:anchorId="74D4BB4B" wp14:editId="4A6DBE2C">
            <wp:extent cx="3032884" cy="22788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042708" cy="2286238"/>
                    </a:xfrm>
                    <a:prstGeom prst="rect">
                      <a:avLst/>
                    </a:prstGeom>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Default="00BE1DD3" w:rsidP="00EC0B52">
      <w:pPr>
        <w:pStyle w:val="ListParagraph"/>
        <w:numPr>
          <w:ilvl w:val="0"/>
          <w:numId w:val="24"/>
        </w:num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3.8pt;height:22.2pt" o:ole="">
                  <v:imagedata r:id="rId108" o:title=""/>
                </v:shape>
                <o:OLEObject Type="Embed" ProgID="Equation.DSMT4" ShapeID="_x0000_i1060" DrawAspect="Content" ObjectID="_1716074086"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61710058"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8F0E17" w:rsidRPr="008F0E17">
            <w:rPr>
              <w:bCs/>
              <w:color w:val="000000"/>
              <w:szCs w:val="28"/>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8.4pt;height:23.4pt" o:ole="">
                  <v:imagedata r:id="rId111" o:title=""/>
                </v:shape>
                <o:OLEObject Type="Embed" ProgID="Equation.DSMT4" ShapeID="_x0000_i1061" DrawAspect="Content" ObjectID="_1716074087"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 xml:space="preserve">reunește avantajele celor două metode menționate mai sus și realizează actualizarea parametrilor pentru fiecare </w:t>
      </w:r>
      <w:r w:rsidR="000C1638" w:rsidRPr="00CA671F">
        <w:rPr>
          <w:szCs w:val="28"/>
          <w:lang w:val="en-US"/>
        </w:rPr>
        <w:lastRenderedPageBreak/>
        <w:t>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7.4pt;height:24pt" o:ole="">
                  <v:imagedata r:id="rId114" o:title=""/>
                </v:shape>
                <o:OLEObject Type="Embed" ProgID="Equation.DSMT4" ShapeID="_x0000_i1062" DrawAspect="Content" ObjectID="_1716074088"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6E8D8E8C"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8F0E17" w:rsidRPr="008F0E17">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5B01D07A" w:rsidR="00E428C6" w:rsidRDefault="00E428C6" w:rsidP="008F0F02">
      <w:pPr>
        <w:ind w:firstLine="720"/>
        <w:rPr>
          <w:bCs/>
          <w:color w:val="000000"/>
          <w:szCs w:val="28"/>
          <w:lang w:val="en-US"/>
        </w:rPr>
      </w:pPr>
      <w:r>
        <w:rPr>
          <w:b/>
          <w:bCs/>
          <w:szCs w:val="28"/>
          <w:lang w:val="en-US"/>
        </w:rPr>
        <w:lastRenderedPageBreak/>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8F0E17" w:rsidRPr="008F0E17">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pt;height:23.4pt" o:ole="">
                  <v:imagedata r:id="rId118" o:title=""/>
                </v:shape>
                <o:OLEObject Type="Embed" ProgID="Equation.DSMT4" ShapeID="_x0000_i1063" DrawAspect="Content" ObjectID="_1716074089"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2pt;height:25.2pt" o:ole="">
                  <v:imagedata r:id="rId120" o:title=""/>
                </v:shape>
                <o:OLEObject Type="Embed" ProgID="Equation.DSMT4" ShapeID="_x0000_i1064" DrawAspect="Content" ObjectID="_1716074090"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472A5815"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8F0E17" w:rsidRPr="008F0E17">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8F0E17" w:rsidRPr="008F0E17">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1pt;height:21.6pt" o:ole="">
                  <v:imagedata r:id="rId122" o:title=""/>
                </v:shape>
                <o:OLEObject Type="Embed" ProgID="Equation.DSMT4" ShapeID="_x0000_i1065" DrawAspect="Content" ObjectID="_1716074091"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50pt;height:25.2pt" o:ole="">
                  <v:imagedata r:id="rId124" o:title=""/>
                </v:shape>
                <o:OLEObject Type="Embed" ProgID="Equation.DSMT4" ShapeID="_x0000_i1066" DrawAspect="Content" ObjectID="_1716074092"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5CE5279B"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8F0E17" w:rsidRPr="008F0E17">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3.8pt" o:ole="">
                  <v:imagedata r:id="rId126" o:title=""/>
                </v:shape>
                <o:OLEObject Type="Embed" ProgID="Equation.DSMT4" ShapeID="_x0000_i1067" DrawAspect="Content" ObjectID="_1716074093"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73.2pt;height:46.8pt" o:ole="">
                  <v:imagedata r:id="rId128" o:title=""/>
                </v:shape>
                <o:OLEObject Type="Embed" ProgID="Equation.DSMT4" ShapeID="_x0000_i1068" DrawAspect="Content" ObjectID="_1716074094"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5.4pt;height:51.6pt" o:ole="">
                  <v:imagedata r:id="rId130" o:title=""/>
                </v:shape>
                <o:OLEObject Type="Embed" ProgID="Equation.DSMT4" ShapeID="_x0000_i1069" DrawAspect="Content" ObjectID="_1716074095"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38D21971" w:rsidR="00D020B4" w:rsidRDefault="00312517" w:rsidP="00D020B4">
      <w:pPr>
        <w:pStyle w:val="Heading3"/>
      </w:pPr>
      <w:bookmarkStart w:id="47" w:name="_Toc95934312"/>
      <w:bookmarkStart w:id="48" w:name="_Toc105369040"/>
      <w:r>
        <w:t>Parametrii și hiperparametrii rețelelor neuronale convoluționale. Probleme impuse în urma modificării acestora</w:t>
      </w:r>
      <w:bookmarkEnd w:id="47"/>
      <w:bookmarkEnd w:id="48"/>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08E1FB8E"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8F0E17" w:rsidRPr="008F0E17">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73F43C9B" w14:textId="5ABEA9FF" w:rsidR="00DC2C64" w:rsidRPr="00662FEE" w:rsidRDefault="003715F7" w:rsidP="00662FEE">
      <w:pPr>
        <w:jc w:val="center"/>
      </w:pPr>
      <w:r>
        <w:lastRenderedPageBreak/>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xml:space="preserve">, sugerând utilizarea unei rate de învățare </w:t>
      </w:r>
      <w:r w:rsidR="000011C9">
        <w:lastRenderedPageBreak/>
        <w:t>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pt;height:25.2pt" o:ole="">
                  <v:imagedata r:id="rId135" o:title=""/>
                </v:shape>
                <o:OLEObject Type="Embed" ProgID="Equation.DSMT4" ShapeID="_x0000_i1070" DrawAspect="Content" ObjectID="_1716074096"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7B4DE601" w:rsidR="009B19D4" w:rsidRDefault="00662FEE" w:rsidP="00663FA2">
      <w:pPr>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7"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362A6426" w:rsidR="00663FA2" w:rsidRDefault="00662FEE" w:rsidP="009F5E37">
      <w:pPr>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8"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lastRenderedPageBreak/>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05879D64" w:rsidR="000A7176" w:rsidRDefault="000A7176" w:rsidP="00F73486">
      <w:pPr>
        <w:ind w:firstLine="720"/>
      </w:pPr>
      <w:r>
        <w:t xml:space="preserve">După cum se </w:t>
      </w:r>
      <w:r w:rsidR="00DD1685">
        <w:t>o</w:t>
      </w:r>
      <w:r>
        <w:t>bservă în figura</w:t>
      </w:r>
      <w:r w:rsidR="00760A5E">
        <w:t xml:space="preserve"> </w:t>
      </w:r>
      <w:r w:rsidR="00760A5E" w:rsidRPr="00760A5E">
        <w:rPr>
          <w:color w:val="FF0000"/>
        </w:rPr>
        <w:t>???</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191610D8"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lastRenderedPageBreak/>
        <w:t xml:space="preserve">Stochastic Gradient Descent: </w:t>
      </w:r>
      <w:r>
        <w:t>dimensiunea loturilor este de un eșantion</w:t>
      </w:r>
      <w:r>
        <w:rPr>
          <w:lang w:val="en-US"/>
        </w:rPr>
        <w:t>;</w:t>
      </w:r>
    </w:p>
    <w:p w14:paraId="55B8DEFC" w14:textId="7D307FE6"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8F0E17" w:rsidRPr="008F0E17">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44D5A49" w:rsidR="00AF1A34" w:rsidRPr="00327BE0"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4BE78270" w:rsidR="00AF20F6" w:rsidRPr="00AF20F6" w:rsidRDefault="00B46444" w:rsidP="00B46444">
      <w:pPr>
        <w:ind w:firstLine="360"/>
      </w:pPr>
      <w:r>
        <w:t xml:space="preserve"> </w:t>
      </w:r>
    </w:p>
    <w:p w14:paraId="657FA85A" w14:textId="13696AC1" w:rsidR="00BA1956" w:rsidRDefault="00BA1956" w:rsidP="00EC0B52">
      <w:pPr>
        <w:pStyle w:val="ListParagraph"/>
        <w:numPr>
          <w:ilvl w:val="0"/>
          <w:numId w:val="28"/>
        </w:numPr>
        <w:rPr>
          <w:b/>
          <w:bCs/>
        </w:rPr>
      </w:pPr>
      <w:r>
        <w:rPr>
          <w:b/>
          <w:bCs/>
        </w:rPr>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lastRenderedPageBreak/>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1071" type="#_x0000_t75" style="width:160.2pt;height:24pt" o:ole="">
                  <v:imagedata r:id="rId141" o:title=""/>
                </v:shape>
                <o:OLEObject Type="Embed" ProgID="Equation.DSMT4" ShapeID="_x0000_i1071" DrawAspect="Content" ObjectID="_1716074097" r:id="rId142"/>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5B76218" w14:textId="17C6615B" w:rsidR="004E1124" w:rsidRDefault="009D388E" w:rsidP="009D388E">
      <w:pPr>
        <w:ind w:firstLine="360"/>
        <w:jc w:val="center"/>
        <w:rPr>
          <w:b/>
          <w:bCs/>
          <w:i/>
          <w:iCs/>
        </w:rPr>
      </w:pPr>
      <w:r w:rsidRPr="009D388E">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239761" cy="1913597"/>
                    </a:xfrm>
                    <a:prstGeom prst="rect">
                      <a:avLst/>
                    </a:prstGeom>
                  </pic:spPr>
                </pic:pic>
              </a:graphicData>
            </a:graphic>
          </wp:inline>
        </w:drawing>
      </w:r>
    </w:p>
    <w:p w14:paraId="5F9092A0" w14:textId="77777777" w:rsidR="004E1124" w:rsidRDefault="004E1124" w:rsidP="004E1124">
      <w:pPr>
        <w:ind w:firstLine="360"/>
        <w:jc w:val="center"/>
        <w:rPr>
          <w:b/>
          <w:bCs/>
          <w:i/>
          <w:iCs/>
        </w:rPr>
      </w:pPr>
    </w:p>
    <w:p w14:paraId="7B317ACA" w14:textId="2FD77DA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4E1124" w:rsidRPr="004E1124">
        <w:rPr>
          <w:color w:val="FF0000"/>
        </w:rPr>
        <w:t>???</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070ED259" w:rsidR="009D388E" w:rsidRDefault="009D388E" w:rsidP="00D370EA">
      <w:pPr>
        <w:ind w:firstLine="360"/>
      </w:pPr>
      <w:r>
        <w:rPr>
          <w:b/>
          <w:bCs/>
          <w:i/>
          <w:iCs/>
        </w:rPr>
        <w:t xml:space="preserve">Underfitting </w:t>
      </w:r>
      <w:r>
        <w:rPr>
          <w:i/>
          <w:iCs/>
        </w:rPr>
        <w:t xml:space="preserve">sau subadaptarea </w:t>
      </w:r>
      <w:r>
        <w:t xml:space="preserve"> este prezentată în figura </w:t>
      </w:r>
      <w:r w:rsidRPr="00FF59E2">
        <w:rPr>
          <w:color w:val="FF0000"/>
        </w:rPr>
        <w:t>???</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784C92A4" w:rsidR="008F3BEC" w:rsidRPr="009D388E" w:rsidRDefault="008F3BEC" w:rsidP="008F3BEC">
      <w:pPr>
        <w:ind w:firstLine="360"/>
      </w:pPr>
      <w:r>
        <w:t xml:space="preserve">Un model optim se situează la limita dintre subadapatare și supraadaptare, cum este prezentat în figura </w:t>
      </w:r>
      <w:r w:rsidRPr="00FF59E2">
        <w:rPr>
          <w:color w:val="FF0000"/>
        </w:rPr>
        <w:t>???</w:t>
      </w:r>
      <w:r>
        <w:t xml:space="preserve"> punctul c.</w:t>
      </w:r>
    </w:p>
    <w:p w14:paraId="034E6AAC" w14:textId="549C1735" w:rsidR="00926FA0" w:rsidRPr="003A4091" w:rsidRDefault="00926FA0" w:rsidP="00FF59E2">
      <w:pPr>
        <w:ind w:firstLine="0"/>
      </w:pPr>
    </w:p>
    <w:p w14:paraId="49B729BE" w14:textId="1DBD7AB3" w:rsidR="00BE1DD3" w:rsidRPr="00BE1DD3" w:rsidRDefault="00BA1956" w:rsidP="00EC0B52">
      <w:pPr>
        <w:pStyle w:val="ListParagraph"/>
        <w:numPr>
          <w:ilvl w:val="0"/>
          <w:numId w:val="28"/>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lastRenderedPageBreak/>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65B8CA50" w14:textId="75F8DFAC" w:rsidR="00103162" w:rsidRDefault="008E4FE9" w:rsidP="00EC0B52">
      <w:pPr>
        <w:pStyle w:val="ListParagraph"/>
        <w:numPr>
          <w:ilvl w:val="0"/>
          <w:numId w:val="28"/>
        </w:numPr>
        <w:rPr>
          <w:b/>
          <w:bCs/>
        </w:rPr>
      </w:pPr>
      <w:r>
        <w:rPr>
          <w:b/>
          <w:bCs/>
        </w:rPr>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162F825A"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8F0E17" w:rsidRPr="008F0E17">
            <w:rPr>
              <w:color w:val="000000"/>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EC0B52">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7777777" w:rsidR="00C94C52" w:rsidRPr="00C94C52" w:rsidRDefault="00C94C52" w:rsidP="00C94C52">
      <w:pPr>
        <w:ind w:left="720" w:firstLine="0"/>
        <w:rPr>
          <w:i/>
          <w:iCs/>
          <w:lang w:val="en-US"/>
        </w:rPr>
      </w:pPr>
    </w:p>
    <w:p w14:paraId="5CC9CA98" w14:textId="6CD29A16" w:rsidR="00312517" w:rsidRDefault="00312517" w:rsidP="00BB2E2C">
      <w:pPr>
        <w:pStyle w:val="Heading2"/>
      </w:pPr>
      <w:bookmarkStart w:id="49" w:name="_Toc95934313"/>
      <w:bookmarkStart w:id="50" w:name="_Toc105369041"/>
      <w:r>
        <w:t>Rețelele neuronale</w:t>
      </w:r>
      <w:r w:rsidR="00BB2E2C">
        <w:t xml:space="preserve"> convoluționale (CNN)</w:t>
      </w:r>
      <w:bookmarkEnd w:id="49"/>
      <w:bookmarkEnd w:id="50"/>
    </w:p>
    <w:p w14:paraId="720F4E30" w14:textId="77777777" w:rsidR="00C94C52" w:rsidRPr="00C94C52" w:rsidRDefault="00C94C52" w:rsidP="00C94C52"/>
    <w:p w14:paraId="7E084804" w14:textId="44991005" w:rsidR="00B177BB" w:rsidRPr="00A04C61" w:rsidRDefault="00C17BA1" w:rsidP="00662FEE">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182166FB" w:rsidR="00EE35BD" w:rsidRDefault="008831ED" w:rsidP="00EE35BD">
      <w:pPr>
        <w:rPr>
          <w:color w:val="000000"/>
        </w:rPr>
      </w:pPr>
      <w:r>
        <w:lastRenderedPageBreak/>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8F0E17" w:rsidRPr="008F0E17">
            <w:rPr>
              <w:color w:val="000000"/>
            </w:rPr>
            <w:t>[23]</w:t>
          </w:r>
        </w:sdtContent>
      </w:sdt>
    </w:p>
    <w:p w14:paraId="5B24950F" w14:textId="371913BD"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tbl>
      <w:tblPr>
        <w:tblStyle w:val="Style1"/>
        <w:tblW w:w="0" w:type="auto"/>
        <w:tblLook w:val="04A0" w:firstRow="1" w:lastRow="0" w:firstColumn="1" w:lastColumn="0" w:noHBand="0" w:noVBand="1"/>
      </w:tblPr>
      <w:tblGrid>
        <w:gridCol w:w="392"/>
        <w:gridCol w:w="8080"/>
        <w:gridCol w:w="1148"/>
      </w:tblGrid>
      <w:tr w:rsidR="00ED4339" w14:paraId="0C9C00D6" w14:textId="77777777" w:rsidTr="002E4B75">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1072" type="#_x0000_t75" style="width:192.6pt;height:18.6pt" o:ole="">
                  <v:imagedata r:id="rId144" o:title=""/>
                </v:shape>
                <o:OLEObject Type="Embed" ProgID="Equation.DSMT4" ShapeID="_x0000_i1072" DrawAspect="Content" ObjectID="_1716074098" r:id="rId145"/>
              </w:object>
            </w:r>
          </w:p>
        </w:tc>
        <w:tc>
          <w:tcPr>
            <w:tcW w:w="1148" w:type="dxa"/>
          </w:tcPr>
          <w:p w14:paraId="37993BE8" w14:textId="77777777" w:rsidR="00ED4339" w:rsidRDefault="00ED4339" w:rsidP="002E4B75">
            <w:pPr>
              <w:jc w:val="center"/>
            </w:pPr>
          </w:p>
        </w:tc>
      </w:tr>
    </w:tbl>
    <w:p w14:paraId="495EEC4B" w14:textId="16F7BDDE"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 </w:t>
      </w:r>
      <w:r w:rsidR="00073D14" w:rsidRPr="00073D14">
        <w:rPr>
          <w:color w:val="FF0000"/>
        </w:rPr>
        <w:t>???</w:t>
      </w:r>
      <w:r w:rsidR="00073D14">
        <w:t>)</w:t>
      </w:r>
      <w:r w:rsidR="000469BD">
        <w:t>.</w:t>
      </w:r>
    </w:p>
    <w:p w14:paraId="51A3A9FF" w14:textId="77777777" w:rsidR="00F10FAB" w:rsidRDefault="00F10FAB" w:rsidP="00EE35BD"/>
    <w:p w14:paraId="05E96C06" w14:textId="7FEB49EB" w:rsidR="006E28A2" w:rsidRDefault="006E28A2" w:rsidP="006E28A2">
      <w:pPr>
        <w:jc w:val="center"/>
      </w:pPr>
      <w:r>
        <w:drawing>
          <wp:inline distT="0" distB="0" distL="0" distR="0" wp14:anchorId="007FA86C" wp14:editId="603A03D1">
            <wp:extent cx="3389330" cy="2761129"/>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6">
                      <a:extLst>
                        <a:ext uri="{28A0092B-C50C-407E-A947-70E740481C1C}">
                          <a14:useLocalDpi xmlns:a14="http://schemas.microsoft.com/office/drawing/2010/main" val="0"/>
                        </a:ext>
                      </a:extLst>
                    </a:blip>
                    <a:stretch>
                      <a:fillRect/>
                    </a:stretch>
                  </pic:blipFill>
                  <pic:spPr>
                    <a:xfrm>
                      <a:off x="0" y="0"/>
                      <a:ext cx="3408548" cy="2776785"/>
                    </a:xfrm>
                    <a:prstGeom prst="rect">
                      <a:avLst/>
                    </a:prstGeom>
                  </pic:spPr>
                </pic:pic>
              </a:graphicData>
            </a:graphic>
          </wp:inline>
        </w:drawing>
      </w:r>
    </w:p>
    <w:p w14:paraId="0D914B2F" w14:textId="6F689F93" w:rsidR="00055588" w:rsidRPr="00055588" w:rsidRDefault="00055588" w:rsidP="00EE35BD">
      <w:pPr>
        <w:rPr>
          <w:i/>
          <w:iCs/>
          <w:sz w:val="22"/>
        </w:rPr>
      </w:pPr>
      <w:r>
        <w:rPr>
          <w:i/>
          <w:iCs/>
          <w:sz w:val="22"/>
        </w:rPr>
        <w:t>Imagine color mxn pixeli – reprezentare tensor</w:t>
      </w:r>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51" w:name="_Toc95934314"/>
      <w:bookmarkStart w:id="52" w:name="_Toc105369042"/>
      <w:r>
        <w:lastRenderedPageBreak/>
        <w:t>Arhitectura</w:t>
      </w:r>
      <w:bookmarkEnd w:id="51"/>
      <w:r w:rsidR="0010192A">
        <w:t xml:space="preserve"> CNN</w:t>
      </w:r>
      <w:r w:rsidR="003E3D42">
        <w:t xml:space="preserve"> și deosebirile față de DNN</w:t>
      </w:r>
      <w:bookmarkEnd w:id="52"/>
    </w:p>
    <w:p w14:paraId="49EDC2BF" w14:textId="77777777" w:rsidR="00BE1DD3" w:rsidRPr="00BE1DD3" w:rsidRDefault="00BE1DD3" w:rsidP="00BE1DD3"/>
    <w:p w14:paraId="08FEA61B" w14:textId="64CEEC92"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8F0E17" w:rsidRPr="008F0E17">
            <w:rPr>
              <w:color w:val="000000"/>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0A4DFCCE"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6CE81146" w14:textId="5EB4DBF4" w:rsidR="009816B3" w:rsidRDefault="009816B3" w:rsidP="00BE1DD3">
      <w:pPr>
        <w:jc w:val="center"/>
      </w:pPr>
      <w:r>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7">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5D196AFC" w14:textId="743C42EA" w:rsidR="00352E50" w:rsidRDefault="00B9099D" w:rsidP="00352E50">
      <w:pPr>
        <w:jc w:val="center"/>
        <w:rPr>
          <w:i/>
          <w:iCs/>
          <w:sz w:val="22"/>
        </w:rPr>
      </w:pPr>
      <w:r>
        <w:rPr>
          <w:i/>
          <w:iCs/>
          <w:sz w:val="22"/>
        </w:rPr>
        <w:t xml:space="preserve">Arhitectura </w:t>
      </w:r>
      <w:r w:rsidR="009816B3">
        <w:rPr>
          <w:i/>
          <w:iCs/>
          <w:sz w:val="22"/>
        </w:rPr>
        <w:t>unei rețele neuronale convoluționale</w:t>
      </w:r>
    </w:p>
    <w:p w14:paraId="46DFF7A7" w14:textId="73ACDD86" w:rsidR="00777262" w:rsidRDefault="008C57E7" w:rsidP="00777262">
      <w:pPr>
        <w:rPr>
          <w:i/>
          <w:iCs/>
          <w:szCs w:val="28"/>
        </w:rPr>
      </w:pPr>
      <w:r w:rsidRPr="008C57E7">
        <w:rPr>
          <w:szCs w:val="28"/>
        </w:rPr>
        <w:lastRenderedPageBreak/>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44D1887E" w:rsidR="0086277C" w:rsidRDefault="0086277C" w:rsidP="00777262">
      <w:pPr>
        <w:rPr>
          <w:szCs w:val="28"/>
        </w:rPr>
      </w:pPr>
      <w:r>
        <w:rPr>
          <w:szCs w:val="28"/>
        </w:rPr>
        <w:t xml:space="preserve">După cum se observă în </w:t>
      </w:r>
      <w:r w:rsidR="004D41A7">
        <w:rPr>
          <w:szCs w:val="28"/>
        </w:rPr>
        <w:t>figur</w:t>
      </w:r>
      <w:r>
        <w:rPr>
          <w:szCs w:val="28"/>
        </w:rPr>
        <w:t xml:space="preserve">a </w:t>
      </w:r>
      <w:r w:rsidRPr="00E54731">
        <w:rPr>
          <w:color w:val="FF0000"/>
          <w:szCs w:val="28"/>
        </w:rPr>
        <w:t>???</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31DDC8EA" w:rsidR="00B177BB" w:rsidRDefault="00B177BB" w:rsidP="00B177BB">
      <w:pPr>
        <w:rPr>
          <w:color w:val="000000"/>
          <w:szCs w:val="28"/>
        </w:rPr>
      </w:pPr>
      <w:r>
        <w:rPr>
          <w:szCs w:val="28"/>
        </w:rPr>
        <w:t xml:space="preserve">Conform figurii ???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sdt>
        <w:sdtPr>
          <w:rPr>
            <w:color w:val="000000"/>
            <w:szCs w:val="28"/>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8F0E17" w:rsidRPr="008F0E17">
            <w:rPr>
              <w:color w:val="000000"/>
              <w:szCs w:val="28"/>
            </w:rPr>
            <w:t>[25]</w:t>
          </w:r>
        </w:sdtContent>
      </w:sdt>
    </w:p>
    <w:p w14:paraId="045CD121" w14:textId="77777777" w:rsidR="007201E8" w:rsidRDefault="007201E8" w:rsidP="00B177BB">
      <w:pPr>
        <w:rPr>
          <w:color w:val="000000"/>
          <w:szCs w:val="28"/>
        </w:rPr>
      </w:pPr>
    </w:p>
    <w:p w14:paraId="086DF192" w14:textId="0DA6CEC8" w:rsidR="00AA6CF8" w:rsidRDefault="00BB2E2C" w:rsidP="00F26AAF">
      <w:pPr>
        <w:pStyle w:val="Heading3"/>
      </w:pPr>
      <w:bookmarkStart w:id="53" w:name="_Toc95934315"/>
      <w:bookmarkStart w:id="54" w:name="_Toc105369043"/>
      <w:r>
        <w:t>Convoluția</w:t>
      </w:r>
      <w:bookmarkEnd w:id="53"/>
      <w:bookmarkEnd w:id="54"/>
    </w:p>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AA2009">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1073" type="#_x0000_t75" style="width:194.4pt;height:24pt" o:ole="">
                  <v:imagedata r:id="rId148" o:title=""/>
                </v:shape>
                <o:OLEObject Type="Embed" ProgID="Equation.DSMT4" ShapeID="_x0000_i1073" DrawAspect="Content" ObjectID="_1716074099" r:id="rId149"/>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lastRenderedPageBreak/>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2C5578">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1074" type="#_x0000_t75" style="width:235.8pt;height:26.4pt" o:ole="">
                  <v:imagedata r:id="rId150" o:title=""/>
                </v:shape>
                <o:OLEObject Type="Embed" ProgID="Equation.DSMT4" ShapeID="_x0000_i1074" DrawAspect="Content" ObjectID="_1716074100" r:id="rId151"/>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664A0C">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1075" type="#_x0000_t75" style="width:303pt;height:24pt" o:ole="">
                  <v:imagedata r:id="rId152" o:title=""/>
                </v:shape>
                <o:OLEObject Type="Embed" ProgID="Equation.DSMT4" ShapeID="_x0000_i1075" DrawAspect="Content" ObjectID="_1716074101" r:id="rId153"/>
              </w:object>
            </w:r>
          </w:p>
        </w:tc>
        <w:tc>
          <w:tcPr>
            <w:tcW w:w="1574" w:type="dxa"/>
          </w:tcPr>
          <w:p w14:paraId="48AE0876" w14:textId="77777777" w:rsidR="009436A8" w:rsidRDefault="009436A8" w:rsidP="009436A8">
            <w:pPr>
              <w:jc w:val="center"/>
            </w:pPr>
          </w:p>
        </w:tc>
      </w:tr>
    </w:tbl>
    <w:p w14:paraId="3D04CD90" w14:textId="61B69682" w:rsidR="009436A8" w:rsidRDefault="00664A0C" w:rsidP="002C5578">
      <w:pPr>
        <w:ind w:firstLine="720"/>
      </w:pPr>
      <w:r>
        <w:t xml:space="preserve">Convoluția fiind comutativă, relația </w:t>
      </w:r>
      <w:r w:rsidRPr="00664A0C">
        <w:rPr>
          <w:color w:val="FF0000"/>
        </w:rPr>
        <w:t>??</w:t>
      </w:r>
      <w:r>
        <w:t xml:space="preserve"> devine:</w:t>
      </w: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664A0C">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1076" type="#_x0000_t75" style="width:313.2pt;height:24.6pt" o:ole="">
                  <v:imagedata r:id="rId154" o:title=""/>
                </v:shape>
                <o:OLEObject Type="Embed" ProgID="Equation.DSMT4" ShapeID="_x0000_i1076" DrawAspect="Content" ObjectID="_1716074102" r:id="rId155"/>
              </w:object>
            </w:r>
          </w:p>
        </w:tc>
        <w:tc>
          <w:tcPr>
            <w:tcW w:w="1574" w:type="dxa"/>
          </w:tcPr>
          <w:p w14:paraId="356083E2" w14:textId="77777777" w:rsidR="00664A0C" w:rsidRDefault="00664A0C" w:rsidP="00664A0C">
            <w:pPr>
              <w:jc w:val="center"/>
            </w:pPr>
          </w:p>
        </w:tc>
      </w:tr>
    </w:tbl>
    <w:p w14:paraId="24280F5E" w14:textId="3C125B60"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procesul este prezentat în figura ???</w:t>
      </w:r>
      <w:r w:rsidR="00721280">
        <w:t>.</w:t>
      </w:r>
      <w:r w:rsidR="006F08D1">
        <w:t xml:space="preserve"> </w:t>
      </w:r>
    </w:p>
    <w:p w14:paraId="17F158A2" w14:textId="0C1761FF" w:rsidR="008C2774" w:rsidRDefault="0092647D" w:rsidP="0092647D">
      <w:pPr>
        <w:ind w:firstLine="0"/>
      </w:pPr>
      <w:r w:rsidRPr="0092647D">
        <w:t xml:space="preserve"> </w:t>
      </w:r>
    </w:p>
    <w:p w14:paraId="5F19A9B2" w14:textId="2AC06D5B" w:rsidR="008C2774" w:rsidRDefault="00C73FCB" w:rsidP="008C2774">
      <w:pPr>
        <w:ind w:firstLine="720"/>
        <w:jc w:val="center"/>
      </w:pPr>
      <w:r w:rsidRPr="00C73FCB">
        <w:drawing>
          <wp:inline distT="0" distB="0" distL="0" distR="0" wp14:anchorId="332FFD52" wp14:editId="4832F9D4">
            <wp:extent cx="3919567" cy="3141406"/>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43320" cy="3160443"/>
                    </a:xfrm>
                    <a:prstGeom prst="rect">
                      <a:avLst/>
                    </a:prstGeom>
                  </pic:spPr>
                </pic:pic>
              </a:graphicData>
            </a:graphic>
          </wp:inline>
        </w:drawing>
      </w:r>
    </w:p>
    <w:p w14:paraId="032F49B7" w14:textId="05A8677E" w:rsidR="0092647D" w:rsidRPr="0092647D" w:rsidRDefault="0092647D" w:rsidP="008C2774">
      <w:pPr>
        <w:ind w:firstLine="720"/>
        <w:jc w:val="center"/>
        <w:rPr>
          <w:i/>
          <w:iCs/>
          <w:sz w:val="22"/>
        </w:rPr>
      </w:pPr>
      <w:r>
        <w:rPr>
          <w:i/>
          <w:iCs/>
          <w:sz w:val="22"/>
        </w:rPr>
        <w:t xml:space="preserve">Procesul de obținere a hărții de caracteristici </w:t>
      </w:r>
    </w:p>
    <w:p w14:paraId="29A667D5" w14:textId="77777777" w:rsidR="0092647D" w:rsidRDefault="0092647D" w:rsidP="008C2774">
      <w:pPr>
        <w:ind w:firstLine="720"/>
        <w:jc w:val="center"/>
      </w:pPr>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341E9C02" w:rsidR="002B0503" w:rsidRDefault="002B0503" w:rsidP="002C5578">
      <w:pPr>
        <w:ind w:firstLine="720"/>
        <w:rPr>
          <w:i/>
          <w:iCs/>
        </w:rPr>
      </w:pPr>
      <w:r>
        <w:lastRenderedPageBreak/>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1553D3C4" w14:textId="5C7FB6E6" w:rsidR="00EC3EBC" w:rsidRDefault="00F16E30" w:rsidP="002C5578">
      <w:pPr>
        <w:ind w:firstLine="720"/>
      </w:pPr>
      <w:r w:rsidRPr="00F16E30">
        <w:rPr>
          <w:lang w:val="en-US"/>
        </w:rPr>
        <w:drawing>
          <wp:inline distT="0" distB="0" distL="0" distR="0" wp14:anchorId="2A9879F6" wp14:editId="368B9521">
            <wp:extent cx="2595716" cy="2769192"/>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07867" cy="2782155"/>
                    </a:xfrm>
                    <a:prstGeom prst="rect">
                      <a:avLst/>
                    </a:prstGeom>
                  </pic:spPr>
                </pic:pic>
              </a:graphicData>
            </a:graphic>
          </wp:inline>
        </w:drawing>
      </w:r>
    </w:p>
    <w:p w14:paraId="6B303986" w14:textId="6FA18735" w:rsidR="004A37BD" w:rsidRDefault="00F16E30" w:rsidP="002C5578">
      <w:pPr>
        <w:ind w:firstLine="720"/>
      </w:pPr>
      <w:r>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55" w:name="_Toc95934316"/>
      <w:bookmarkStart w:id="56" w:name="_Toc105369044"/>
      <w:r>
        <w:t>Pooling</w:t>
      </w:r>
      <w:bookmarkEnd w:id="55"/>
      <w:bookmarkEnd w:id="56"/>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1EBE296E"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8F0E17" w:rsidRPr="008F0E17">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57" w:name="_Toc95934317"/>
      <w:bookmarkStart w:id="58" w:name="_Toc105369045"/>
      <w:r>
        <w:lastRenderedPageBreak/>
        <w:t>Fully-Connected</w:t>
      </w:r>
      <w:bookmarkEnd w:id="57"/>
      <w:bookmarkEnd w:id="58"/>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59" w:name="_Toc105369046"/>
      <w:r w:rsidRPr="002B5259">
        <w:t>Modelul SSD MobileNet</w:t>
      </w:r>
      <w:r w:rsidR="000C5E4B">
        <w:t>V</w:t>
      </w:r>
      <w:r w:rsidRPr="002B5259">
        <w:t>2 320x320</w:t>
      </w:r>
      <w:bookmarkEnd w:id="59"/>
      <w:r w:rsidR="00144AAA">
        <w:t xml:space="preserve"> </w:t>
      </w:r>
    </w:p>
    <w:p w14:paraId="4F953535" w14:textId="77777777" w:rsidR="007F4BD8" w:rsidRPr="007F4BD8" w:rsidRDefault="007F4BD8" w:rsidP="007F4BD8"/>
    <w:p w14:paraId="023D98E6" w14:textId="5BE4FFD0"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6770FE" w:rsidRPr="006770FE">
        <w:rPr>
          <w:color w:val="FF0000"/>
        </w:rPr>
        <w:t>???</w:t>
      </w:r>
      <w:r w:rsidR="00FB4F81">
        <w:t xml:space="preserve"> </w:t>
      </w:r>
    </w:p>
    <w:p w14:paraId="7AF2D2A6" w14:textId="568FA948" w:rsidR="00F44E02" w:rsidRDefault="00F44E02" w:rsidP="0004743D">
      <w:r>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8">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60" w:name="_Toc105369047"/>
      <w:r>
        <w:t>Arhitectura MobileNetV2</w:t>
      </w:r>
      <w:r w:rsidR="00846BD5">
        <w:t>- rețeaua de bază</w:t>
      </w:r>
      <w:bookmarkEnd w:id="60"/>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4254BB74" w:rsidR="005A6A8F" w:rsidRDefault="00996EEC" w:rsidP="005A6A8F">
      <w:pPr>
        <w:ind w:firstLine="0"/>
        <w:rPr>
          <w:color w:val="000000"/>
          <w:szCs w:val="28"/>
        </w:rPr>
      </w:pPr>
      <w:r>
        <w:rPr>
          <w:color w:val="000000"/>
          <w:szCs w:val="28"/>
        </w:rPr>
        <w:t>Conform figurii</w:t>
      </w:r>
      <w:r w:rsidRPr="00996EEC">
        <w:rPr>
          <w:color w:val="FF0000"/>
          <w:szCs w:val="28"/>
        </w:rPr>
        <w:t xml:space="preserve"> ???</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lastRenderedPageBreak/>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8F505E7" w14:textId="77777777" w:rsidR="001B602A" w:rsidRPr="001C7F28" w:rsidRDefault="001B602A" w:rsidP="004B6BC7">
      <w:pPr>
        <w:pStyle w:val="ListParagraph"/>
        <w:ind w:left="1437" w:firstLine="0"/>
        <w:rPr>
          <w:i/>
          <w:iCs/>
          <w:color w:val="000000"/>
          <w:szCs w:val="28"/>
        </w:rPr>
      </w:pPr>
    </w:p>
    <w:p w14:paraId="583C3196" w14:textId="77777777" w:rsidR="00144AAA" w:rsidRPr="008E5660" w:rsidRDefault="00144AAA" w:rsidP="0024621D">
      <w:pPr>
        <w:rPr>
          <w:b/>
          <w:bCs/>
          <w:i/>
          <w:iCs/>
          <w:color w:val="000000"/>
          <w:szCs w:val="28"/>
        </w:rPr>
      </w:pPr>
      <w:r w:rsidRPr="004659E3">
        <w:rPr>
          <w:b/>
          <w:bCs/>
          <w:i/>
          <w:iCs/>
          <w:color w:val="000000"/>
          <w:szCs w:val="28"/>
        </w:rPr>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1847241B" w14:textId="365EDA7B" w:rsidR="00144AAA" w:rsidRDefault="00144AAA" w:rsidP="00144AAA">
      <w:pPr>
        <w:rPr>
          <w:iCs/>
          <w:color w:val="000000"/>
          <w:sz w:val="22"/>
        </w:rPr>
      </w:pPr>
      <w:r>
        <w:rPr>
          <w:i/>
          <w:iCs/>
          <w:sz w:val="22"/>
        </w:rPr>
        <w:t xml:space="preserve">Arhitectura modelului de extragere a caracteristicilor din imagini MobileNetV2 </w:t>
      </w:r>
      <w:sdt>
        <w:sdtPr>
          <w:rPr>
            <w:iCs/>
            <w:color w:val="000000"/>
            <w:sz w:val="22"/>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134145855"/>
          <w:placeholder>
            <w:docPart w:val="326AEA9F9BA7473E9918CA7F1F736A34"/>
          </w:placeholder>
        </w:sdtPr>
        <w:sdtEndPr/>
        <w:sdtContent>
          <w:r w:rsidR="008F0E17" w:rsidRPr="008F0E17">
            <w:rPr>
              <w:iCs/>
              <w:color w:val="000000"/>
              <w:sz w:val="22"/>
            </w:rPr>
            <w:t>[26]</w:t>
          </w:r>
        </w:sdtContent>
      </w:sdt>
    </w:p>
    <w:p w14:paraId="7C40E6C3" w14:textId="77777777" w:rsidR="00144AAA" w:rsidRDefault="00144AAA" w:rsidP="00144AAA">
      <w:pPr>
        <w:ind w:firstLine="0"/>
        <w:rPr>
          <w:i/>
          <w:iCs/>
          <w:sz w:val="22"/>
        </w:rPr>
      </w:pPr>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6DF6CC6D" w:rsidR="00144AAA" w:rsidRDefault="00144AAA" w:rsidP="00144AAA">
      <w:pPr>
        <w:rPr>
          <w:color w:val="000000"/>
          <w:szCs w:val="28"/>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8F0E17" w:rsidRPr="008F0E17">
            <w:rPr>
              <w:color w:val="000000"/>
              <w:szCs w:val="28"/>
            </w:rPr>
            <w:t>[24]</w:t>
          </w:r>
        </w:sdtContent>
      </w:sdt>
    </w:p>
    <w:p w14:paraId="50B1E1E9" w14:textId="77777777" w:rsidR="00144AAA" w:rsidRDefault="00144AAA" w:rsidP="00144AAA">
      <w:pPr>
        <w:jc w:val="center"/>
        <w:rPr>
          <w:color w:val="000000"/>
          <w:szCs w:val="28"/>
        </w:rPr>
      </w:pPr>
      <w:r w:rsidRPr="00854BD1">
        <w:rPr>
          <w:color w:val="000000"/>
          <w:szCs w:val="28"/>
        </w:rPr>
        <w:lastRenderedPageBreak/>
        <w:drawing>
          <wp:inline distT="0" distB="0" distL="0" distR="0" wp14:anchorId="556D07BF" wp14:editId="6BE12612">
            <wp:extent cx="4402952" cy="2848362"/>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4" t="3689" r="4" b="1535"/>
                    <a:stretch/>
                  </pic:blipFill>
                  <pic:spPr bwMode="auto">
                    <a:xfrm>
                      <a:off x="0" y="0"/>
                      <a:ext cx="4428711" cy="2865026"/>
                    </a:xfrm>
                    <a:prstGeom prst="rect">
                      <a:avLst/>
                    </a:prstGeom>
                    <a:ln>
                      <a:noFill/>
                    </a:ln>
                    <a:extLst>
                      <a:ext uri="{53640926-AAD7-44D8-BBD7-CCE9431645EC}">
                        <a14:shadowObscured xmlns:a14="http://schemas.microsoft.com/office/drawing/2010/main"/>
                      </a:ext>
                    </a:extLst>
                  </pic:spPr>
                </pic:pic>
              </a:graphicData>
            </a:graphic>
          </wp:inline>
        </w:drawing>
      </w:r>
    </w:p>
    <w:p w14:paraId="23CABC05" w14:textId="3C352784" w:rsidR="00144AAA" w:rsidRDefault="00144AAA" w:rsidP="00A12E37">
      <w:pPr>
        <w:jc w:val="center"/>
        <w:rPr>
          <w:iCs/>
          <w:color w:val="000000"/>
          <w:sz w:val="22"/>
        </w:rPr>
      </w:pPr>
      <w:r>
        <w:rPr>
          <w:i/>
          <w:iCs/>
          <w:color w:val="000000"/>
          <w:sz w:val="22"/>
        </w:rPr>
        <w:t>Operațiile efectuate la nivelul strat</w:t>
      </w:r>
      <w:r w:rsidR="009232E0">
        <w:rPr>
          <w:i/>
          <w:iCs/>
          <w:color w:val="000000"/>
          <w:sz w:val="22"/>
        </w:rPr>
        <w:t>urilor</w:t>
      </w:r>
      <w:r>
        <w:rPr>
          <w:i/>
          <w:iCs/>
          <w:color w:val="000000"/>
          <w:sz w:val="22"/>
        </w:rPr>
        <w:t>i convoluțional</w:t>
      </w:r>
      <w:r w:rsidR="009232E0">
        <w:rPr>
          <w:i/>
          <w:iCs/>
          <w:color w:val="000000"/>
          <w:sz w:val="22"/>
        </w:rPr>
        <w:t>e</w:t>
      </w:r>
      <w:r>
        <w:rPr>
          <w:i/>
          <w:iCs/>
          <w:color w:val="000000"/>
          <w:sz w:val="22"/>
        </w:rPr>
        <w:t xml:space="preserve"> MobilNetV2</w:t>
      </w:r>
      <w:sdt>
        <w:sdtPr>
          <w:rPr>
            <w:iCs/>
            <w:color w:val="000000"/>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018459448"/>
          <w:placeholder>
            <w:docPart w:val="326AEA9F9BA7473E9918CA7F1F736A34"/>
          </w:placeholder>
        </w:sdtPr>
        <w:sdtEndPr/>
        <w:sdtContent>
          <w:r w:rsidR="008F0E17" w:rsidRPr="008F0E17">
            <w:rPr>
              <w:iCs/>
              <w:color w:val="000000"/>
              <w:sz w:val="22"/>
            </w:rPr>
            <w:t>[27]</w:t>
          </w:r>
        </w:sdtContent>
      </w:sdt>
    </w:p>
    <w:p w14:paraId="40DA6E0A" w14:textId="77777777" w:rsidR="00734877" w:rsidRPr="00A12E37" w:rsidRDefault="00734877" w:rsidP="00A12E37">
      <w:pPr>
        <w:jc w:val="center"/>
        <w:rPr>
          <w:iCs/>
          <w:color w:val="000000"/>
          <w:sz w:val="22"/>
        </w:rPr>
      </w:pPr>
    </w:p>
    <w:p w14:paraId="339BBFAB" w14:textId="5A757AD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valorile filtrare în scopul obținerii unei noi caracteristici </w:t>
      </w:r>
      <w:r w:rsidR="00945895">
        <w:rPr>
          <w:color w:val="000000"/>
          <w:szCs w:val="28"/>
        </w:rPr>
        <w:t xml:space="preserve">după cum se observă și în figura </w:t>
      </w:r>
      <w:r w:rsidR="00945895" w:rsidRPr="00945895">
        <w:rPr>
          <w:color w:val="FF0000"/>
          <w:szCs w:val="28"/>
        </w:rPr>
        <w:t>???</w:t>
      </w:r>
      <w:r w:rsidR="00144AAA">
        <w:rPr>
          <w:color w:val="000000"/>
          <w:szCs w:val="28"/>
        </w:rPr>
        <w:t>:</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6509E97A" w:rsidR="00A12E37" w:rsidRPr="00A12E37" w:rsidRDefault="00A2564D" w:rsidP="00A12E37">
      <w:pPr>
        <w:ind w:firstLine="576"/>
        <w:rPr>
          <w:i/>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8F0E17" w:rsidRPr="008F0E17">
            <w:rPr>
              <w:iCs/>
              <w:color w:val="000000"/>
              <w:szCs w:val="28"/>
            </w:rPr>
            <w:t>[28]</w:t>
          </w:r>
        </w:sdtContent>
      </w:sdt>
    </w:p>
    <w:p w14:paraId="343C8629" w14:textId="77777777" w:rsidR="00A12E37" w:rsidRDefault="00A12E37" w:rsidP="00A12E37">
      <w:pPr>
        <w:keepNext/>
        <w:jc w:val="center"/>
      </w:pPr>
      <w:r>
        <w:rPr>
          <w:color w:val="000000"/>
          <w:szCs w:val="28"/>
        </w:rPr>
        <w:lastRenderedPageBreak/>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1"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2D9907B2" w14:textId="377E7E0B" w:rsidR="00A12E37" w:rsidRDefault="00B159CD" w:rsidP="00A12E37">
      <w:pPr>
        <w:jc w:val="center"/>
        <w:rPr>
          <w:i/>
          <w:iCs/>
          <w:color w:val="000000"/>
          <w:sz w:val="22"/>
        </w:rPr>
      </w:pPr>
      <w:r>
        <w:rPr>
          <w:i/>
          <w:iCs/>
          <w:color w:val="000000"/>
          <w:sz w:val="22"/>
        </w:rPr>
        <w:t xml:space="preserve">Blocul de tip </w:t>
      </w:r>
      <w:r>
        <w:rPr>
          <w:i/>
          <w:iCs/>
          <w:color w:val="000000"/>
          <w:sz w:val="22"/>
          <w:lang w:val="en-US"/>
        </w:rPr>
        <w:t>“bottleneck” rezidual</w:t>
      </w:r>
      <w:r>
        <w:rPr>
          <w:i/>
          <w:iCs/>
          <w:color w:val="000000"/>
          <w:sz w:val="22"/>
        </w:rPr>
        <w:t xml:space="preserve"> pentru MobileNetV2</w:t>
      </w:r>
      <w:r w:rsidR="00E2541C">
        <w:rPr>
          <w:i/>
          <w:iCs/>
          <w:color w:val="000000"/>
          <w:sz w:val="22"/>
        </w:rPr>
        <w:t xml:space="preserve"> </w:t>
      </w:r>
    </w:p>
    <w:p w14:paraId="0AB64F6E" w14:textId="77777777" w:rsidR="004B6BC7" w:rsidRDefault="004B6BC7" w:rsidP="00A12E37">
      <w:pPr>
        <w:jc w:val="center"/>
        <w:rPr>
          <w:i/>
          <w:iCs/>
          <w:color w:val="000000"/>
          <w:sz w:val="22"/>
        </w:rPr>
      </w:pPr>
    </w:p>
    <w:p w14:paraId="0964F131" w14:textId="0A1458CA"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2541C">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1077" type="#_x0000_t75" style="width:136.2pt;height:21pt" o:ole="">
                  <v:imagedata r:id="rId162" o:title=""/>
                </v:shape>
                <o:OLEObject Type="Embed" ProgID="Equation.DSMT4" ShapeID="_x0000_i1077" DrawAspect="Content" ObjectID="_1716074103" r:id="rId163"/>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3F93826"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1EAA79B6" w14:textId="010F95AD" w:rsidR="00846BD5" w:rsidRDefault="00846BD5" w:rsidP="00846BD5">
      <w:pPr>
        <w:pStyle w:val="Heading3"/>
      </w:pPr>
      <w:bookmarkStart w:id="61" w:name="_Toc105369048"/>
      <w:r>
        <w:lastRenderedPageBreak/>
        <w:t>SSD</w:t>
      </w:r>
      <w:r w:rsidR="006456AF">
        <w:t>- rețeaua pentru detecție</w:t>
      </w:r>
      <w:bookmarkStart w:id="62" w:name="_Toc95934323"/>
      <w:bookmarkEnd w:id="61"/>
    </w:p>
    <w:p w14:paraId="4DEDB556" w14:textId="06C21BB4" w:rsidR="00E30B70" w:rsidRDefault="00E30B70" w:rsidP="00E30B70">
      <w:r>
        <w:t xml:space="preserve">Modelele de detectar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7D47ECEC" w:rsidR="00B136E8" w:rsidRPr="00E30B70" w:rsidRDefault="00B136E8" w:rsidP="00E30B70">
      <w:r>
        <w:t xml:space="preserve">Cele mai cunoscute modele pentru recunoașterea obiectelor în timp real sunt: YOLO (You Only Look Once) și SSD </w:t>
      </w:r>
      <w:r>
        <w:t>(Single Shot Detector)</w:t>
      </w:r>
      <w:r>
        <w:t xml:space="preserve">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3234FE">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77777777"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4156AC69" w14:textId="7A9BB5B1" w:rsidR="00221C52" w:rsidRDefault="00221C52" w:rsidP="00221C52">
      <w:pPr>
        <w:jc w:val="center"/>
      </w:pPr>
      <w:r>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4">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11F2FC95" w14:textId="45B2F8E6" w:rsidR="00221C52" w:rsidRDefault="00221C52" w:rsidP="00221C52">
      <w:pPr>
        <w:jc w:val="center"/>
        <w:rPr>
          <w:i/>
          <w:iCs/>
          <w:color w:val="000000"/>
          <w:sz w:val="22"/>
        </w:rPr>
      </w:pPr>
      <w:r w:rsidRPr="00221C52">
        <w:rPr>
          <w:i/>
          <w:iCs/>
          <w:sz w:val="22"/>
        </w:rPr>
        <w:t>Arhitectura SSD – schema modificată din whitepaper-ul modelului</w:t>
      </w:r>
      <w:sdt>
        <w:sdtPr>
          <w:rPr>
            <w:iCs/>
            <w:color w:val="000000"/>
            <w:sz w:val="22"/>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201018669"/>
          <w:placeholder>
            <w:docPart w:val="DefaultPlaceholder_-1854013440"/>
          </w:placeholder>
        </w:sdtPr>
        <w:sdtEndPr/>
        <w:sdtContent>
          <w:r w:rsidR="008F0E17" w:rsidRPr="008F0E17">
            <w:rPr>
              <w:iCs/>
              <w:color w:val="000000"/>
              <w:sz w:val="22"/>
            </w:rPr>
            <w:t>[29]</w:t>
          </w:r>
        </w:sdtContent>
      </w:sdt>
    </w:p>
    <w:p w14:paraId="703915E3" w14:textId="77777777" w:rsidR="004B6BC7" w:rsidRPr="00221C52" w:rsidRDefault="004B6BC7" w:rsidP="00221C52">
      <w:pPr>
        <w:jc w:val="center"/>
        <w:rPr>
          <w:i/>
          <w:iCs/>
          <w:sz w:val="22"/>
        </w:rPr>
      </w:pPr>
    </w:p>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lastRenderedPageBreak/>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65EEC257"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8F0E17" w:rsidRPr="008F0E17">
            <w:rPr>
              <w:iCs/>
              <w:color w:val="000000"/>
            </w:rPr>
            <w:t>[29]</w:t>
          </w:r>
        </w:sdtContent>
      </w:sdt>
    </w:p>
    <w:p w14:paraId="01E1185C" w14:textId="77777777" w:rsidR="001C7DCC" w:rsidRDefault="001C7DCC">
      <w:pPr>
        <w:rPr>
          <w:i/>
          <w:iCs/>
        </w:rPr>
      </w:pPr>
      <w:bookmarkStart w:id="63" w:name="_Toc95934326"/>
      <w:bookmarkStart w:id="64" w:name="_Toc105369049"/>
      <w:bookmarkEnd w:id="62"/>
      <w:r>
        <w:rPr>
          <w:b/>
          <w:i/>
          <w:iCs/>
        </w:rPr>
        <w:br w:type="page"/>
      </w:r>
    </w:p>
    <w:p w14:paraId="6479343F" w14:textId="0B24125C" w:rsidR="007C5A39" w:rsidRDefault="00996403" w:rsidP="00AA27F6">
      <w:pPr>
        <w:pStyle w:val="Heading1"/>
      </w:pPr>
      <w:r>
        <w:lastRenderedPageBreak/>
        <w:t xml:space="preserve">METODE DE </w:t>
      </w:r>
      <w:r w:rsidRPr="00AA27F6">
        <w:t>IMPLEMENTARE</w:t>
      </w:r>
      <w:r>
        <w:t xml:space="preserve"> ȘI VERIFICARE</w:t>
      </w:r>
      <w:bookmarkEnd w:id="63"/>
      <w:bookmarkEnd w:id="64"/>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93943B3" w:rsidR="00AA27F6" w:rsidRDefault="004F7CE2" w:rsidP="00EC0B52">
      <w:pPr>
        <w:pStyle w:val="ListParagraph"/>
        <w:numPr>
          <w:ilvl w:val="0"/>
          <w:numId w:val="37"/>
        </w:numPr>
      </w:pPr>
      <w:r>
        <w:t>Implementarea hardware:</w:t>
      </w:r>
      <w:r w:rsidR="00EF69AF">
        <w:t xml:space="preserve"> realizarea conexiunilor între componente ,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65" w:name="_Toc95934327"/>
      <w:bookmarkStart w:id="66" w:name="_Toc105369050"/>
      <w:r>
        <w:t>Implementarea software</w:t>
      </w:r>
      <w:bookmarkEnd w:id="65"/>
      <w:bookmarkEnd w:id="66"/>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67" w:name="_Toc95934328"/>
      <w:bookmarkStart w:id="68" w:name="_Toc105369051"/>
      <w:r>
        <w:t>IDE</w:t>
      </w:r>
      <w:r w:rsidR="00996403">
        <w:t>, limbajul de programare și librării utilizate</w:t>
      </w:r>
      <w:bookmarkEnd w:id="67"/>
      <w:bookmarkEnd w:id="68"/>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7775167C" w14:textId="5931FFB4" w:rsidR="008714B7"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0E74008C" w:rsidR="00996403" w:rsidRDefault="00996403" w:rsidP="00996403">
      <w:pPr>
        <w:pStyle w:val="Heading3"/>
      </w:pPr>
      <w:bookmarkStart w:id="69" w:name="_Toc95934329"/>
      <w:bookmarkStart w:id="70" w:name="_Toc105369052"/>
      <w:r>
        <w:t xml:space="preserve">Construirea </w:t>
      </w:r>
      <w:bookmarkEnd w:id="69"/>
      <w:r w:rsidR="00D17E7E">
        <w:t>datasetului</w:t>
      </w:r>
      <w:r w:rsidR="00260613">
        <w:t>, selecția și adnotarea imaginilor</w:t>
      </w:r>
      <w:bookmarkEnd w:id="70"/>
    </w:p>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27C3F2FC"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C814D1" w:rsidRPr="00C814D1">
        <w:rPr>
          <w:color w:val="FF0000"/>
        </w:rPr>
        <w:t>???</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77CDC8CA" w14:textId="41B7909D" w:rsidR="00863591" w:rsidRDefault="00C814D1" w:rsidP="00C814D1">
      <w:pPr>
        <w:pStyle w:val="ListParagraph"/>
        <w:ind w:left="1077" w:firstLine="0"/>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3A33ABA1" w14:textId="5CD2BD30" w:rsidR="00C814D1" w:rsidRDefault="00C814D1" w:rsidP="00C814D1">
      <w:pPr>
        <w:pStyle w:val="ListParagraph"/>
        <w:ind w:left="1077" w:firstLine="0"/>
        <w:jc w:val="center"/>
        <w:rPr>
          <w:i/>
          <w:iCs/>
          <w:sz w:val="22"/>
        </w:rPr>
      </w:pPr>
      <w:r>
        <w:rPr>
          <w:i/>
          <w:iCs/>
          <w:sz w:val="22"/>
        </w:rPr>
        <w:t>Procedeul de construire a setului de date</w:t>
      </w:r>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lastRenderedPageBreak/>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1A1918D1"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4FD9BBAD" w14:textId="6EF9B141" w:rsidR="00480502" w:rsidRDefault="00480502" w:rsidP="00480502">
      <w:pPr>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5BA9350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t>bounding box</w:t>
      </w:r>
      <w:r w:rsidR="00BF71A8">
        <w:rPr>
          <w:rStyle w:val="FootnoteReference"/>
        </w:rPr>
        <w:footnoteReference w:id="1"/>
      </w:r>
      <w:r w:rsidR="00F2231E">
        <w:t xml:space="preserve">. Fără aceste adnotări modelul de AI nu ar știi cum să evalueze care predicții sunt corect </w:t>
      </w:r>
      <w:r w:rsidR="00B674D4">
        <w:t>și care sunt</w:t>
      </w:r>
      <w:r w:rsidR="00F2231E">
        <w:t xml:space="preserve"> eronate.</w:t>
      </w:r>
    </w:p>
    <w:p w14:paraId="734F2ED1" w14:textId="14B0FBB4" w:rsidR="004235DA" w:rsidRDefault="000A0D37" w:rsidP="004235DA">
      <w:r>
        <w:lastRenderedPageBreak/>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5B4AD421" w:rsidR="00302BDF" w:rsidRPr="00ED591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A3DD438" w14:textId="2958FA4B" w:rsidR="00BF71A8" w:rsidRDefault="00C556CB" w:rsidP="00C556CB">
      <w:pPr>
        <w:jc w:val="center"/>
      </w:pPr>
      <w:r w:rsidRPr="00C556CB">
        <w:drawing>
          <wp:inline distT="0" distB="0" distL="0" distR="0" wp14:anchorId="1BE17E51" wp14:editId="56342414">
            <wp:extent cx="6219195" cy="34733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224673" cy="3476391"/>
                    </a:xfrm>
                    <a:prstGeom prst="rect">
                      <a:avLst/>
                    </a:prstGeom>
                  </pic:spPr>
                </pic:pic>
              </a:graphicData>
            </a:graphic>
          </wp:inline>
        </w:drawing>
      </w: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61F6E2C3" w14:textId="6EBD1ED3" w:rsidR="007931F4" w:rsidRDefault="00E13712" w:rsidP="00302BDF">
      <w:r w:rsidRPr="00E13712">
        <w:drawing>
          <wp:inline distT="0" distB="0" distL="0" distR="0" wp14:anchorId="57AACAA4" wp14:editId="0A08474C">
            <wp:extent cx="4572000" cy="262015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 b="40212"/>
                    <a:stretch/>
                  </pic:blipFill>
                  <pic:spPr bwMode="auto">
                    <a:xfrm>
                      <a:off x="0" y="0"/>
                      <a:ext cx="4610056" cy="2641960"/>
                    </a:xfrm>
                    <a:prstGeom prst="rect">
                      <a:avLst/>
                    </a:prstGeom>
                    <a:ln>
                      <a:noFill/>
                    </a:ln>
                    <a:extLst>
                      <a:ext uri="{53640926-AAD7-44D8-BBD7-CCE9431645EC}">
                        <a14:shadowObscured xmlns:a14="http://schemas.microsoft.com/office/drawing/2010/main"/>
                      </a:ext>
                    </a:extLst>
                  </pic:spPr>
                </pic:pic>
              </a:graphicData>
            </a:graphic>
          </wp:inline>
        </w:drawing>
      </w:r>
    </w:p>
    <w:p w14:paraId="06B857C9" w14:textId="7EC234CA" w:rsidR="00E13712" w:rsidRDefault="00E13712" w:rsidP="00E13712">
      <w:r>
        <w:lastRenderedPageBreak/>
        <w:t>Crearea fișierelor .xml pentru fiecare imagine din folder:</w:t>
      </w:r>
    </w:p>
    <w:p w14:paraId="7765979D" w14:textId="1A3B5439" w:rsidR="00A57FE4" w:rsidRDefault="00E13712" w:rsidP="00A57FE4">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77777777" w:rsidR="00A57FE4" w:rsidRDefault="00A57FE4" w:rsidP="00A57FE4"/>
    <w:p w14:paraId="711ADB95" w14:textId="1BF80039"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8F0E17" w:rsidRPr="008F0E17">
            <w:rPr>
              <w:iCs/>
              <w:color w:val="000000"/>
            </w:rPr>
            <w:t>[30]</w:t>
          </w:r>
        </w:sdtContent>
      </w:sdt>
      <w:r>
        <w:t>.</w:t>
      </w:r>
      <w:r w:rsidR="00490238">
        <w:t xml:space="preserve"> Folosirea instrumentului presupune încadrarea manuală a obiectului vizat și etichetarea acestuia, dupa cum este prezentat în figura </w:t>
      </w:r>
      <w:r w:rsidR="00490238" w:rsidRPr="00490238">
        <w:rPr>
          <w:color w:val="FF0000"/>
        </w:rPr>
        <w:t>???</w:t>
      </w:r>
      <w:r w:rsidR="00490238">
        <w:t>:</w:t>
      </w:r>
    </w:p>
    <w:p w14:paraId="2A801A00" w14:textId="77777777" w:rsidR="002B2EA7" w:rsidRDefault="002B2EA7" w:rsidP="00A57FE4"/>
    <w:p w14:paraId="1906DA05" w14:textId="79301728" w:rsidR="001B2FCE" w:rsidRDefault="002B2EA7" w:rsidP="002B2EA7">
      <w:pPr>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82419" cy="2644018"/>
                    </a:xfrm>
                    <a:prstGeom prst="rect">
                      <a:avLst/>
                    </a:prstGeom>
                  </pic:spPr>
                </pic:pic>
              </a:graphicData>
            </a:graphic>
          </wp:inline>
        </w:drawing>
      </w:r>
    </w:p>
    <w:p w14:paraId="34B9487A" w14:textId="3B3CD120" w:rsidR="00B81879" w:rsidRDefault="00B81879" w:rsidP="002B2EA7">
      <w:pPr>
        <w:jc w:val="center"/>
      </w:pPr>
    </w:p>
    <w:p w14:paraId="272F8B33" w14:textId="307D1C6D" w:rsidR="00B81879" w:rsidRDefault="00B81879" w:rsidP="00B81879">
      <w:r>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16B59FD0"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40A33F10" w14:textId="6F9ACE91" w:rsidR="00291906" w:rsidRDefault="00291906" w:rsidP="00B81879">
      <w:r w:rsidRPr="00291906">
        <w:lastRenderedPageBreak/>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1540" cy="3164205"/>
                    </a:xfrm>
                    <a:prstGeom prst="rect">
                      <a:avLst/>
                    </a:prstGeom>
                  </pic:spPr>
                </pic:pic>
              </a:graphicData>
            </a:graphic>
          </wp:inline>
        </w:drawing>
      </w:r>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221E769C" w14:textId="3D5D3BA6" w:rsidR="0017762E" w:rsidRPr="000A2148" w:rsidRDefault="0017762E" w:rsidP="00E26317">
      <w:r>
        <w:t>Dataset-urile deja construite, precum GTSRB, nu au un număr uniform de imagini raportat la clase. Astfel, atingerea numărului de 900 de imagini pe clasă a fost destul de complicată, deoarece anumite clase de imagini au fost usor de colectat, iar altele nu.</w:t>
      </w:r>
    </w:p>
    <w:p w14:paraId="4ACE4BBD" w14:textId="70D688F0" w:rsidR="008A1895" w:rsidRPr="00A57FE4" w:rsidRDefault="008A1895" w:rsidP="00291906">
      <w:pPr>
        <w:jc w:val="center"/>
      </w:pPr>
    </w:p>
    <w:p w14:paraId="76FD0CF6" w14:textId="76A6D70F" w:rsidR="00793105" w:rsidRDefault="0000736A" w:rsidP="00793105">
      <w:pPr>
        <w:pStyle w:val="Heading3"/>
      </w:pPr>
      <w:r>
        <w:t xml:space="preserve">GPU și CPU. </w:t>
      </w:r>
      <w:r w:rsidR="00DE09CF">
        <w:t>Limitări de procesare</w:t>
      </w:r>
    </w:p>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6B62C803" w:rsidR="004047E4" w:rsidRDefault="00510B46" w:rsidP="00A95BB0">
      <w:r>
        <w:t xml:space="preserve">Diferența între cele două modalități de procesare este justificată de capacitățile computaționale ale GPU (Graphic Processing Unit) și CPU.(Central Processing </w:t>
      </w:r>
      <w:r>
        <w:lastRenderedPageBreak/>
        <w:t xml:space="preserve">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931BA7" w:rsidRPr="00931BA7">
        <w:rPr>
          <w:color w:val="FF0000"/>
        </w:rPr>
        <w:t>???</w:t>
      </w:r>
      <w:r w:rsidR="00931BA7">
        <w:t>.</w:t>
      </w:r>
    </w:p>
    <w:p w14:paraId="6D03B5B7" w14:textId="5864AC5A" w:rsidR="005D4CEE" w:rsidRDefault="0065346B" w:rsidP="0065346B">
      <w:pPr>
        <w:ind w:firstLine="0"/>
        <w:jc w:val="center"/>
      </w:pPr>
      <w:r w:rsidRPr="0065346B">
        <w:drawing>
          <wp:inline distT="0" distB="0" distL="0" distR="0" wp14:anchorId="2934DE86" wp14:editId="43E89B59">
            <wp:extent cx="4659272" cy="156861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73798" cy="1573506"/>
                    </a:xfrm>
                    <a:prstGeom prst="rect">
                      <a:avLst/>
                    </a:prstGeom>
                  </pic:spPr>
                </pic:pic>
              </a:graphicData>
            </a:graphic>
          </wp:inline>
        </w:drawing>
      </w:r>
    </w:p>
    <w:p w14:paraId="1BBCF75E" w14:textId="5B32B8C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B73C4E" w:rsidRPr="00B73C4E">
        <w:rPr>
          <w:color w:val="FF0000"/>
        </w:rPr>
        <w:t>???</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747547D5" w14:textId="035A28BF" w:rsidR="005D4CEE" w:rsidRDefault="005D4CEE" w:rsidP="00A95BB0">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687306" cy="1025341"/>
                    </a:xfrm>
                    <a:prstGeom prst="rect">
                      <a:avLst/>
                    </a:prstGeom>
                  </pic:spPr>
                </pic:pic>
              </a:graphicData>
            </a:graphic>
          </wp:inline>
        </w:drawing>
      </w:r>
    </w:p>
    <w:p w14:paraId="584E9E41" w14:textId="728EE2D8" w:rsidR="0084059A" w:rsidRDefault="00193447" w:rsidP="00E86E04">
      <w:r>
        <w:t>GPU-urile sunt formate din sute de nuclee (core) care efectuează acee</w:t>
      </w:r>
      <w:r w:rsidR="00042757">
        <w:t>a</w:t>
      </w:r>
      <w:r>
        <w:t>și oparați</w:t>
      </w:r>
      <w:r w:rsidR="00492812">
        <w:t>e</w:t>
      </w:r>
      <w:r>
        <w:t xml:space="preserve"> pe mai multe fire de execuție (thread-uri) în paralel. Astfel, </w:t>
      </w:r>
      <w:r w:rsidR="008C5783">
        <w:t>un GPU poate lucra cu volume mari de date, accelerând anumite sarcini specifice, fiind un instrument indispensabil în ML.</w:t>
      </w:r>
      <w:r w:rsidR="00B437B2">
        <w:t xml:space="preserve"> Acestea vin cu proprpia memorie RAM dedicată 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5839B1">
        <w:t xml:space="preserve"> </w:t>
      </w:r>
      <w:r w:rsidR="002B3A65">
        <w:t xml:space="preserve">(conform formulei </w:t>
      </w:r>
      <w:r w:rsidR="002B3A65" w:rsidRPr="002B3A65">
        <w:rPr>
          <w:color w:val="FF0000"/>
        </w:rPr>
        <w:t>???</w:t>
      </w:r>
      <w:r w:rsidR="002B3A65">
        <w:t>)</w:t>
      </w:r>
      <w:r w:rsidR="00042757">
        <w:t>,</w:t>
      </w:r>
      <w:r w:rsidR="002B3A65">
        <w:t xml:space="preserve"> </w:t>
      </w:r>
      <w:r w:rsidR="00E86E04">
        <w:t xml:space="preserve">potrivit figurii </w:t>
      </w:r>
      <w:r w:rsidR="000D26A4" w:rsidRPr="000D26A4">
        <w:t>următoare</w:t>
      </w:r>
      <w:r w:rsidR="00E86E04">
        <w:t>:</w:t>
      </w:r>
    </w:p>
    <w:p w14:paraId="74B84A49" w14:textId="039523FB" w:rsidR="004047E4" w:rsidRDefault="00E86E04" w:rsidP="00E86E04">
      <w:pPr>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34626" cy="1594323"/>
                    </a:xfrm>
                    <a:prstGeom prst="rect">
                      <a:avLst/>
                    </a:prstGeom>
                  </pic:spPr>
                </pic:pic>
              </a:graphicData>
            </a:graphic>
          </wp:inline>
        </w:drawing>
      </w:r>
    </w:p>
    <w:p w14:paraId="5B12F187" w14:textId="77777777" w:rsidR="00182B21" w:rsidRDefault="00182B21" w:rsidP="00182B21"/>
    <w:p w14:paraId="3E5EAB39" w14:textId="37857563" w:rsidR="00492812" w:rsidRDefault="002B6A56" w:rsidP="00492812">
      <w:r>
        <w:lastRenderedPageBreak/>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71" w:name="_Toc105369054"/>
      <w:r>
        <w:t xml:space="preserve">Procesorul grafic Nvidia. </w:t>
      </w:r>
      <w:bookmarkEnd w:id="71"/>
      <w:r w:rsidR="00892A8A">
        <w:t>Cuda și cuDN</w:t>
      </w:r>
      <w:r w:rsidR="00492812">
        <w:t>N</w:t>
      </w:r>
    </w:p>
    <w:p w14:paraId="753C37AD" w14:textId="501D73BA"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 modelului necuz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1A1C8B70" w14:textId="60179A92" w:rsidR="005E6D1C" w:rsidRDefault="005E6D1C" w:rsidP="00492812">
      <w:r>
        <w:drawing>
          <wp:inline distT="0" distB="0" distL="0" distR="0" wp14:anchorId="0D7DC0A9" wp14:editId="4A8EB848">
            <wp:extent cx="2851150" cy="776088"/>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5">
                      <a:extLst>
                        <a:ext uri="{28A0092B-C50C-407E-A947-70E740481C1C}">
                          <a14:useLocalDpi xmlns:a14="http://schemas.microsoft.com/office/drawing/2010/main" val="0"/>
                        </a:ext>
                      </a:extLst>
                    </a:blip>
                    <a:srcRect t="-13419" b="-9808"/>
                    <a:stretch/>
                  </pic:blipFill>
                  <pic:spPr bwMode="auto">
                    <a:xfrm>
                      <a:off x="0" y="0"/>
                      <a:ext cx="2881133" cy="784249"/>
                    </a:xfrm>
                    <a:prstGeom prst="rect">
                      <a:avLst/>
                    </a:prstGeom>
                    <a:noFill/>
                    <a:ln>
                      <a:noFill/>
                    </a:ln>
                    <a:extLst>
                      <a:ext uri="{53640926-AAD7-44D8-BBD7-CCE9431645EC}">
                        <a14:shadowObscured xmlns:a14="http://schemas.microsoft.com/office/drawing/2010/main"/>
                      </a:ext>
                    </a:extLst>
                  </pic:spPr>
                </pic:pic>
              </a:graphicData>
            </a:graphic>
          </wp:inline>
        </w:drawing>
      </w:r>
    </w:p>
    <w:p w14:paraId="53F94E1A" w14:textId="1E362F23" w:rsidR="00E409AB" w:rsidRPr="00E409AB" w:rsidRDefault="00E409AB" w:rsidP="00E409AB">
      <w:pPr>
        <w:rPr>
          <w:i/>
          <w:iCs/>
        </w:rPr>
      </w:pPr>
      <w:r>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E9BB01B" w14:textId="39F46BC1" w:rsidR="006B1014" w:rsidRDefault="006B1014" w:rsidP="006B1014">
      <w:pPr>
        <w:ind w:firstLine="0"/>
        <w:rPr>
          <w:i/>
          <w:iCs/>
        </w:rPr>
      </w:pPr>
      <w:r w:rsidRPr="006B1014">
        <w:rPr>
          <w:i/>
          <w:iCs/>
        </w:rPr>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2EA3AB4E" w:rsidR="00C950C2" w:rsidRDefault="00C950C2" w:rsidP="00D27F75">
      <w:pPr>
        <w:ind w:firstLine="0"/>
        <w:jc w:val="center"/>
      </w:pPr>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5147A829" w:rsidR="00EF0D65" w:rsidRDefault="00EF0D65" w:rsidP="00E75F0E">
      <w:pPr>
        <w:ind w:firstLine="720"/>
      </w:pPr>
      <w:r>
        <w:t>În mod implicit, Tensorflow alocă o frac</w:t>
      </w:r>
      <w:r w:rsidR="00012F31">
        <w:t>ț</w:t>
      </w:r>
      <w:r>
        <w:t xml:space="preserve">iune mare (95%) din memoria GPU disponibilă la fiecare creare a unei sesiuni tf. Utilizează o euristică care rezervă </w:t>
      </w:r>
      <w:r>
        <w:lastRenderedPageBreak/>
        <w:t>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231221" w:rsidRPr="00231221">
        <w:rPr>
          <w:color w:val="FF0000"/>
        </w:rPr>
        <w:t>???</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14F7923" w14:textId="7BBCC199" w:rsidR="00932853" w:rsidRDefault="00932853" w:rsidP="00FD4AED">
      <w:pPr>
        <w:ind w:firstLine="720"/>
        <w:jc w:val="center"/>
      </w:pPr>
      <w:r w:rsidRPr="00932853">
        <w:drawing>
          <wp:inline distT="0" distB="0" distL="0" distR="0" wp14:anchorId="135C0BB0" wp14:editId="1CEE74CA">
            <wp:extent cx="4026557" cy="1181762"/>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060630" cy="1191762"/>
                    </a:xfrm>
                    <a:prstGeom prst="rect">
                      <a:avLst/>
                    </a:prstGeom>
                  </pic:spPr>
                </pic:pic>
              </a:graphicData>
            </a:graphic>
          </wp:inline>
        </w:drawing>
      </w:r>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1101C143" w14:textId="422FFDC0" w:rsidR="00012F31" w:rsidRDefault="001E3B83" w:rsidP="00E75F0E">
      <w:pPr>
        <w:ind w:firstLine="720"/>
      </w:pPr>
      <w:r w:rsidRPr="001E3B83">
        <w:drawing>
          <wp:inline distT="0" distB="0" distL="0" distR="0" wp14:anchorId="2F22DBD6" wp14:editId="660771E3">
            <wp:extent cx="6274109" cy="99314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2591"/>
                    <a:stretch/>
                  </pic:blipFill>
                  <pic:spPr bwMode="auto">
                    <a:xfrm>
                      <a:off x="0" y="0"/>
                      <a:ext cx="6347486" cy="1004755"/>
                    </a:xfrm>
                    <a:prstGeom prst="rect">
                      <a:avLst/>
                    </a:prstGeom>
                    <a:ln>
                      <a:noFill/>
                    </a:ln>
                    <a:extLst>
                      <a:ext uri="{53640926-AAD7-44D8-BBD7-CCE9431645EC}">
                        <a14:shadowObscured xmlns:a14="http://schemas.microsoft.com/office/drawing/2010/main"/>
                      </a:ext>
                    </a:extLst>
                  </pic:spPr>
                </pic:pic>
              </a:graphicData>
            </a:graphic>
          </wp:inline>
        </w:drawing>
      </w:r>
    </w:p>
    <w:p w14:paraId="7DAA1CE8" w14:textId="1E3B2773" w:rsidR="005D599A" w:rsidRDefault="005D599A" w:rsidP="00FD4AED">
      <w:r w:rsidRPr="005D599A">
        <w:rPr>
          <w:i/>
          <w:iCs/>
        </w:rPr>
        <w:t>p</w:t>
      </w:r>
      <w:r w:rsidRPr="005D599A">
        <w:rPr>
          <w:i/>
          <w:iCs/>
        </w:rPr>
        <w:t>er_process_gpu_memory_fraction</w:t>
      </w:r>
      <w:r w:rsidRPr="005D599A">
        <w:t xml:space="preserve"> acționează ca o limită superioară rigidă a cantității de memorie GPU care va fi utilizată de proces pe fiecare GPU de pe aceeași mașină.</w:t>
      </w:r>
    </w:p>
    <w:p w14:paraId="3E206437" w14:textId="4E9322C7" w:rsidR="00FD4AED" w:rsidRDefault="00FD4AED" w:rsidP="00FD4AED">
      <w:r>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a poate fi executat maxim un proces tf (un proces de antrenare sau de inferență).</w:t>
      </w:r>
    </w:p>
    <w:p w14:paraId="22C42855" w14:textId="2F827940" w:rsidR="00FD4AED" w:rsidRDefault="00F04A0E" w:rsidP="00F04A0E">
      <w:pPr>
        <w:jc w:val="center"/>
      </w:pPr>
      <w:r>
        <w:drawing>
          <wp:inline distT="0" distB="0" distL="0" distR="0" wp14:anchorId="353BC6B4" wp14:editId="037542A8">
            <wp:extent cx="3996390" cy="2773936"/>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9">
                      <a:extLst>
                        <a:ext uri="{28A0092B-C50C-407E-A947-70E740481C1C}">
                          <a14:useLocalDpi xmlns:a14="http://schemas.microsoft.com/office/drawing/2010/main" val="0"/>
                        </a:ext>
                      </a:extLst>
                    </a:blip>
                    <a:srcRect t="3930" b="2218"/>
                    <a:stretch/>
                  </pic:blipFill>
                  <pic:spPr bwMode="auto">
                    <a:xfrm>
                      <a:off x="0" y="0"/>
                      <a:ext cx="4022034" cy="2791736"/>
                    </a:xfrm>
                    <a:prstGeom prst="rect">
                      <a:avLst/>
                    </a:prstGeom>
                    <a:noFill/>
                    <a:ln>
                      <a:noFill/>
                    </a:ln>
                    <a:extLst>
                      <a:ext uri="{53640926-AAD7-44D8-BBD7-CCE9431645EC}">
                        <a14:shadowObscured xmlns:a14="http://schemas.microsoft.com/office/drawing/2010/main"/>
                      </a:ext>
                    </a:extLst>
                  </pic:spPr>
                </pic:pic>
              </a:graphicData>
            </a:graphic>
          </wp:inline>
        </w:drawing>
      </w:r>
    </w:p>
    <w:p w14:paraId="0C332FBD" w14:textId="25EC680E" w:rsidR="001E3B83" w:rsidRDefault="001E3B83" w:rsidP="00FD4AED">
      <w:pPr>
        <w:pStyle w:val="ListParagraph"/>
        <w:numPr>
          <w:ilvl w:val="0"/>
          <w:numId w:val="42"/>
        </w:numPr>
      </w:pPr>
      <w:r>
        <w:lastRenderedPageBreak/>
        <w:t>Alocarea flexibilă în funcție de necesitatea de memorie a procesului</w:t>
      </w:r>
      <w:r w:rsidR="00C245CB">
        <w:t xml:space="preserve"> cu </w:t>
      </w:r>
      <w:r w:rsidR="00C245CB" w:rsidRPr="00C245CB">
        <w:rPr>
          <w:i/>
          <w:iCs/>
        </w:rPr>
        <w:t>allow_growth</w:t>
      </w:r>
      <w:r>
        <w:t>:</w:t>
      </w:r>
    </w:p>
    <w:p w14:paraId="01F36088" w14:textId="4314FC77" w:rsidR="001E3B83" w:rsidRDefault="00FD4AED" w:rsidP="00E75F0E">
      <w:pPr>
        <w:ind w:firstLine="720"/>
      </w:pPr>
      <w:r>
        <w:drawing>
          <wp:inline distT="0" distB="0" distL="0" distR="0" wp14:anchorId="7B5D7FE3" wp14:editId="6C61EF7B">
            <wp:extent cx="4298315" cy="595719"/>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80">
                      <a:extLst>
                        <a:ext uri="{28A0092B-C50C-407E-A947-70E740481C1C}">
                          <a14:useLocalDpi xmlns:a14="http://schemas.microsoft.com/office/drawing/2010/main" val="0"/>
                        </a:ext>
                      </a:extLst>
                    </a:blip>
                    <a:srcRect l="3488"/>
                    <a:stretch/>
                  </pic:blipFill>
                  <pic:spPr bwMode="auto">
                    <a:xfrm>
                      <a:off x="0" y="0"/>
                      <a:ext cx="4362065" cy="604554"/>
                    </a:xfrm>
                    <a:prstGeom prst="rect">
                      <a:avLst/>
                    </a:prstGeom>
                    <a:noFill/>
                    <a:ln>
                      <a:noFill/>
                    </a:ln>
                    <a:extLst>
                      <a:ext uri="{53640926-AAD7-44D8-BBD7-CCE9431645EC}">
                        <a14:shadowObscured xmlns:a14="http://schemas.microsoft.com/office/drawing/2010/main"/>
                      </a:ext>
                    </a:extLst>
                  </pic:spPr>
                </pic:pic>
              </a:graphicData>
            </a:graphic>
          </wp:inline>
        </w:drawing>
      </w:r>
    </w:p>
    <w:p w14:paraId="1726433D" w14:textId="450B14AC"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prin alocarea a</w:t>
      </w:r>
      <w:r w:rsidRPr="009E20CA">
        <w:t xml:space="preserve"> puțină memorie 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1E409779" w14:textId="2EB5668C" w:rsidR="00254486" w:rsidRDefault="00E2520E" w:rsidP="00E2520E">
      <w:pPr>
        <w:ind w:left="363"/>
        <w:jc w:val="center"/>
        <w:rPr>
          <w:rFonts w:cs="Times New Roman"/>
          <w:color w:val="000000" w:themeColor="text1"/>
          <w:szCs w:val="28"/>
        </w:rPr>
      </w:pPr>
      <w:r w:rsidRPr="00E2520E">
        <w:rPr>
          <w:rFonts w:cs="Times New Roman"/>
          <w:color w:val="000000" w:themeColor="text1"/>
          <w:szCs w:val="28"/>
        </w:rPr>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08206" cy="1021705"/>
                    </a:xfrm>
                    <a:prstGeom prst="rect">
                      <a:avLst/>
                    </a:prstGeom>
                  </pic:spPr>
                </pic:pic>
              </a:graphicData>
            </a:graphic>
          </wp:inline>
        </w:drawing>
      </w:r>
    </w:p>
    <w:p w14:paraId="002BDFA2" w14:textId="77777777" w:rsidR="00172230" w:rsidRPr="00254486" w:rsidRDefault="00172230" w:rsidP="00E2520E">
      <w:pPr>
        <w:ind w:left="363"/>
        <w:jc w:val="center"/>
        <w:rPr>
          <w:rFonts w:cs="Times New Roman"/>
          <w:color w:val="000000" w:themeColor="text1"/>
          <w:szCs w:val="28"/>
        </w:rPr>
      </w:pPr>
    </w:p>
    <w:p w14:paraId="158296C5" w14:textId="77777777" w:rsidR="00C919D8" w:rsidRPr="00C919D8" w:rsidRDefault="00C919D8" w:rsidP="009E20CA">
      <w:pPr>
        <w:ind w:firstLine="720"/>
        <w:rPr>
          <w:rFonts w:cs="Times New Roman"/>
          <w:color w:val="000000" w:themeColor="text1"/>
          <w:szCs w:val="28"/>
        </w:rPr>
      </w:pPr>
    </w:p>
    <w:p w14:paraId="73821E41" w14:textId="76BE70F2" w:rsidR="00793105" w:rsidRDefault="00BE3980" w:rsidP="00AD1BE8">
      <w:pPr>
        <w:pStyle w:val="Heading3"/>
      </w:pPr>
      <w:bookmarkStart w:id="72" w:name="_Toc105369055"/>
      <w:r>
        <w:t xml:space="preserve">Utilizarea </w:t>
      </w:r>
      <w:r w:rsidR="00793105">
        <w:t>Tensor</w:t>
      </w:r>
      <w:r w:rsidR="00146506">
        <w:t>F</w:t>
      </w:r>
      <w:r w:rsidR="00793105">
        <w:t>low. Framework-ul TFLite</w:t>
      </w:r>
      <w:bookmarkEnd w:id="72"/>
    </w:p>
    <w:p w14:paraId="02FFE9B5" w14:textId="77777777" w:rsidR="00172230" w:rsidRPr="00172230" w:rsidRDefault="00172230" w:rsidP="00172230"/>
    <w:p w14:paraId="3365A349" w14:textId="210397A1" w:rsidR="007F416B" w:rsidRDefault="00756D95" w:rsidP="007F416B">
      <w:r>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lastRenderedPageBreak/>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44D600AA" w:rsidR="00CA2AD8" w:rsidRDefault="00EE7E40" w:rsidP="007F416B">
      <w:r>
        <w:t>Precum am menționat mai sus, pentru realizarea proiectului am utilizat 2 versiuni de ale TF instalate în medii virtuale diferite pentru a evita confictele și incompatibilitățile î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t>Pașii parcurși pentru instalarea dependințelor și definitizarea mediului de lucru în scopul antrenării sunt:</w:t>
      </w:r>
    </w:p>
    <w:p w14:paraId="7250606E" w14:textId="562C4D9B" w:rsidR="00877BB1" w:rsidRDefault="00224287" w:rsidP="00877BB1">
      <w:pPr>
        <w:pStyle w:val="ListParagraph"/>
        <w:numPr>
          <w:ilvl w:val="0"/>
          <w:numId w:val="45"/>
        </w:numPr>
      </w:pPr>
      <w:r>
        <w:t xml:space="preserve">Crearea mediului virtual </w:t>
      </w:r>
      <w:r w:rsidR="0096520B">
        <w:t>pentru izolarea bibliotecilor specifice</w:t>
      </w:r>
    </w:p>
    <w:p w14:paraId="5585C585" w14:textId="25BCC1D7" w:rsidR="00F05EAE" w:rsidRPr="00094D01" w:rsidRDefault="00B73190" w:rsidP="008F0E17">
      <w:pPr>
        <w:pStyle w:val="ListParagraph"/>
        <w:numPr>
          <w:ilvl w:val="0"/>
          <w:numId w:val="45"/>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Content>
          <w:r w:rsidR="008F0E17" w:rsidRPr="008F0E17">
            <w:rPr>
              <w:color w:val="000000"/>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BB8B538" w14:textId="2300F630" w:rsidR="009A5531" w:rsidRDefault="00723D13" w:rsidP="009A5531">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130626" cy="588028"/>
                    </a:xfrm>
                    <a:prstGeom prst="rect">
                      <a:avLst/>
                    </a:prstGeom>
                  </pic:spPr>
                </pic:pic>
              </a:graphicData>
            </a:graphic>
          </wp:inline>
        </w:drawing>
      </w:r>
    </w:p>
    <w:p w14:paraId="76F16501" w14:textId="77777777" w:rsidR="00094D01" w:rsidRDefault="00094D01" w:rsidP="009A5531"/>
    <w:p w14:paraId="6DE65523" w14:textId="6FAD72D4" w:rsidR="00B97324" w:rsidRDefault="00877BB1" w:rsidP="00B97324">
      <w:pPr>
        <w:pStyle w:val="ListParagraph"/>
        <w:numPr>
          <w:ilvl w:val="0"/>
          <w:numId w:val="45"/>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7FAC3785" w14:textId="2A4943CE" w:rsidR="00B97324" w:rsidRDefault="00B97324" w:rsidP="00B97324">
      <w:r w:rsidRPr="00B97324">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982917" cy="2006408"/>
                    </a:xfrm>
                    <a:prstGeom prst="rect">
                      <a:avLst/>
                    </a:prstGeom>
                  </pic:spPr>
                </pic:pic>
              </a:graphicData>
            </a:graphic>
          </wp:inline>
        </w:drawing>
      </w:r>
    </w:p>
    <w:p w14:paraId="66D02D0B" w14:textId="77777777" w:rsidR="0096520B" w:rsidRDefault="0096520B" w:rsidP="00B97324"/>
    <w:p w14:paraId="0D700B30" w14:textId="0F96E12D" w:rsidR="00094D01" w:rsidRDefault="00B97324" w:rsidP="00094D01">
      <w:pPr>
        <w:pStyle w:val="ListParagraph"/>
        <w:numPr>
          <w:ilvl w:val="0"/>
          <w:numId w:val="45"/>
        </w:numPr>
      </w:pPr>
      <w:r>
        <w:lastRenderedPageBreak/>
        <w:t xml:space="preserve">Instalarea restului de dependințe: pyyaml, protobuf matplotlib, </w:t>
      </w:r>
      <w:r w:rsidR="00E760B4">
        <w:t>pillow, Cython, lxml, jupyter, tf_slim, contextlib2 etc.</w:t>
      </w:r>
    </w:p>
    <w:p w14:paraId="6F64098D" w14:textId="77777777" w:rsidR="006A5298" w:rsidRPr="006A5298" w:rsidRDefault="00E760B4" w:rsidP="00B97324">
      <w:pPr>
        <w:pStyle w:val="ListParagraph"/>
        <w:numPr>
          <w:ilvl w:val="0"/>
          <w:numId w:val="45"/>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07D7DBB9" w14:textId="24C4D861" w:rsidR="00E760B4" w:rsidRDefault="00E760B4" w:rsidP="00666461">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i. Această etapă a durat și cel mai mult, deoarece au existat conflicte între biblioteci incompatibile cu versiunea de TF și a fost neceseară dezinstalarea și instalarea versiunilor de dependințe compatibile cu tensorflow-gpu 2.7.0 .</w:t>
      </w:r>
    </w:p>
    <w:p w14:paraId="28DA1875" w14:textId="0104098B" w:rsidR="000C0A40" w:rsidRDefault="007B5B76" w:rsidP="001F3F4A">
      <w:pPr>
        <w:pStyle w:val="ListParagraph"/>
        <w:numPr>
          <w:ilvl w:val="0"/>
          <w:numId w:val="45"/>
        </w:numPr>
      </w:pPr>
      <w:r>
        <w:t xml:space="preserve">Descărcarea modelului preantrenat din setul de modele </w:t>
      </w:r>
      <w:r w:rsidRPr="007B5B76">
        <w:rPr>
          <w:i/>
          <w:iCs/>
        </w:rPr>
        <w:t>Model Zoo</w:t>
      </w:r>
      <w:r>
        <w:t xml:space="preserve"> pus la dispoziție de TF, </w:t>
      </w:r>
      <w:r w:rsidR="006079B4">
        <w:t xml:space="preserve">o colecția de modele preantrenate pe datasetul COCO </w:t>
      </w:r>
    </w:p>
    <w:p w14:paraId="1BA58804" w14:textId="77777777" w:rsidR="000030DA" w:rsidRDefault="000030DA" w:rsidP="000030DA">
      <w:pPr>
        <w:ind w:firstLine="0"/>
      </w:pPr>
    </w:p>
    <w:p w14:paraId="1B303670" w14:textId="6DABF267" w:rsidR="006A5298" w:rsidRDefault="007B5B76" w:rsidP="007B5B76">
      <w:pPr>
        <w:ind w:firstLine="0"/>
      </w:pPr>
      <w:r w:rsidRPr="007B5B76">
        <w:drawing>
          <wp:inline distT="0" distB="0" distL="0" distR="0" wp14:anchorId="45FB7183" wp14:editId="39864F4E">
            <wp:extent cx="6572415" cy="914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t="6249" b="11100"/>
                    <a:stretch/>
                  </pic:blipFill>
                  <pic:spPr bwMode="auto">
                    <a:xfrm>
                      <a:off x="0" y="0"/>
                      <a:ext cx="6700022" cy="932154"/>
                    </a:xfrm>
                    <a:prstGeom prst="rect">
                      <a:avLst/>
                    </a:prstGeom>
                    <a:ln>
                      <a:noFill/>
                    </a:ln>
                    <a:extLst>
                      <a:ext uri="{53640926-AAD7-44D8-BBD7-CCE9431645EC}">
                        <a14:shadowObscured xmlns:a14="http://schemas.microsoft.com/office/drawing/2010/main"/>
                      </a:ext>
                    </a:extLst>
                  </pic:spPr>
                </pic:pic>
              </a:graphicData>
            </a:graphic>
          </wp:inline>
        </w:drawing>
      </w:r>
    </w:p>
    <w:p w14:paraId="787F5100" w14:textId="77777777" w:rsidR="00094D01" w:rsidRPr="00ED3924" w:rsidRDefault="00094D01" w:rsidP="007B5B76">
      <w:pPr>
        <w:ind w:firstLine="0"/>
        <w:rPr>
          <w:sz w:val="18"/>
          <w:szCs w:val="18"/>
        </w:rPr>
      </w:pPr>
    </w:p>
    <w:p w14:paraId="75C2962B" w14:textId="795B473A"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2CD102B8" w14:textId="3E36640C" w:rsidR="00F62B6C" w:rsidRPr="00F62B6C" w:rsidRDefault="00F62B6C" w:rsidP="00F62B6C">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ara pași suplimentari de parse sau dezpachetare)</w:t>
      </w:r>
      <w:r w:rsidR="00820755">
        <w:t>, permițând astfel TFLite să fie exacutat eficient pe dispozitive cu capacitate computațională și resurse de memorie reduse.</w:t>
      </w:r>
      <w:r w:rsidR="001C3599">
        <w:t xml:space="preserve"> </w:t>
      </w:r>
    </w:p>
    <w:p w14:paraId="52BD6FD0" w14:textId="14DCA586" w:rsidR="00ED3924" w:rsidRDefault="00820755" w:rsidP="00ED3924">
      <w:pPr>
        <w:ind w:firstLine="0"/>
      </w:pPr>
      <w:r>
        <w:t xml:space="preserve"> </w:t>
      </w:r>
      <w:r>
        <w:tab/>
        <w:t>Conversia modelului TF într-un model TFLite se realizează prin rularea unor comenzi standard:</w:t>
      </w:r>
    </w:p>
    <w:p w14:paraId="6FC6B8A1" w14:textId="77777777" w:rsidR="000030DA" w:rsidRPr="000030DA" w:rsidRDefault="000030DA" w:rsidP="00ED3924">
      <w:pPr>
        <w:ind w:firstLine="0"/>
        <w:rPr>
          <w:sz w:val="18"/>
          <w:szCs w:val="18"/>
        </w:rPr>
      </w:pPr>
    </w:p>
    <w:p w14:paraId="4D7EED3C" w14:textId="46F4BC91" w:rsidR="00ED3924" w:rsidRDefault="00ED3924" w:rsidP="000030DA">
      <w:pPr>
        <w:keepNext/>
        <w:ind w:firstLine="0"/>
        <w:jc w:val="center"/>
      </w:pPr>
      <w:r w:rsidRPr="00ED3924">
        <w:lastRenderedPageBreak/>
        <w:drawing>
          <wp:inline distT="0" distB="0" distL="0" distR="0" wp14:anchorId="35F2D99F" wp14:editId="224A70C2">
            <wp:extent cx="4318427" cy="1581069"/>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441336" cy="1626069"/>
                    </a:xfrm>
                    <a:prstGeom prst="rect">
                      <a:avLst/>
                    </a:prstGeom>
                  </pic:spPr>
                </pic:pic>
              </a:graphicData>
            </a:graphic>
          </wp:inline>
        </w:drawing>
      </w:r>
    </w:p>
    <w:p w14:paraId="020708E5" w14:textId="77777777" w:rsidR="00ED3924" w:rsidRPr="000030DA" w:rsidRDefault="00ED3924" w:rsidP="007B5B76">
      <w:pPr>
        <w:ind w:firstLine="0"/>
        <w:rPr>
          <w:sz w:val="18"/>
          <w:szCs w:val="18"/>
        </w:rPr>
      </w:pPr>
    </w:p>
    <w:p w14:paraId="00E865B4" w14:textId="0941643B" w:rsidR="00820755" w:rsidRDefault="00820755" w:rsidP="007B5B76">
      <w:pPr>
        <w:ind w:firstLine="0"/>
      </w:pPr>
    </w:p>
    <w:p w14:paraId="7FE1B82E" w14:textId="01228D73" w:rsidR="00DE422B" w:rsidRDefault="00DE422B" w:rsidP="007B5B76">
      <w:pPr>
        <w:ind w:firstLine="0"/>
      </w:pPr>
    </w:p>
    <w:p w14:paraId="259918D2" w14:textId="4D817F5C" w:rsidR="00DE422B" w:rsidRDefault="00DE422B" w:rsidP="007B5B76">
      <w:pPr>
        <w:ind w:firstLine="0"/>
      </w:pPr>
    </w:p>
    <w:p w14:paraId="7BFFD2D8" w14:textId="4C63D4B7" w:rsidR="00DE422B" w:rsidRDefault="00DE422B" w:rsidP="007B5B76">
      <w:pPr>
        <w:ind w:firstLine="0"/>
      </w:pPr>
    </w:p>
    <w:p w14:paraId="2CE44A2C" w14:textId="23B01ECC" w:rsidR="00DE422B" w:rsidRDefault="00DE422B" w:rsidP="007B5B76">
      <w:pPr>
        <w:ind w:firstLine="0"/>
      </w:pPr>
    </w:p>
    <w:p w14:paraId="369A4AE8" w14:textId="307A3A4A" w:rsidR="00DE422B" w:rsidRDefault="00DE422B" w:rsidP="007B5B76">
      <w:pPr>
        <w:ind w:firstLine="0"/>
      </w:pPr>
    </w:p>
    <w:p w14:paraId="5C1AE666" w14:textId="48A16491" w:rsidR="00DE422B" w:rsidRDefault="00DE422B" w:rsidP="007B5B76">
      <w:pPr>
        <w:ind w:firstLine="0"/>
      </w:pPr>
    </w:p>
    <w:p w14:paraId="729BF540" w14:textId="665928A6" w:rsidR="00DE422B" w:rsidRDefault="00DE422B" w:rsidP="007B5B76">
      <w:pPr>
        <w:ind w:firstLine="0"/>
      </w:pPr>
    </w:p>
    <w:p w14:paraId="05794332" w14:textId="1BE3D12A" w:rsidR="00DE422B" w:rsidRDefault="00DE422B" w:rsidP="007B5B76">
      <w:pPr>
        <w:ind w:firstLine="0"/>
      </w:pPr>
    </w:p>
    <w:p w14:paraId="0DDBF913" w14:textId="52A77A5D" w:rsidR="00DE422B" w:rsidRDefault="00DE422B" w:rsidP="007B5B76">
      <w:pPr>
        <w:ind w:firstLine="0"/>
      </w:pPr>
    </w:p>
    <w:p w14:paraId="7E0E26DC" w14:textId="059FC438" w:rsidR="00DE422B" w:rsidRDefault="00DE422B" w:rsidP="007B5B76">
      <w:pPr>
        <w:ind w:firstLine="0"/>
      </w:pPr>
    </w:p>
    <w:p w14:paraId="5D374D8B" w14:textId="7D6EFB5D" w:rsidR="00DE422B" w:rsidRDefault="00DE422B" w:rsidP="007B5B76">
      <w:pPr>
        <w:ind w:firstLine="0"/>
      </w:pPr>
    </w:p>
    <w:p w14:paraId="25AE0CB5" w14:textId="4ADA76F5" w:rsidR="00DE422B" w:rsidRDefault="00DE422B" w:rsidP="007B5B76">
      <w:pPr>
        <w:ind w:firstLine="0"/>
      </w:pPr>
    </w:p>
    <w:p w14:paraId="3A12707E" w14:textId="23B90A5B" w:rsidR="00DE422B" w:rsidRDefault="00DE422B" w:rsidP="007B5B76">
      <w:pPr>
        <w:ind w:firstLine="0"/>
      </w:pPr>
    </w:p>
    <w:p w14:paraId="0CCF171C" w14:textId="4EEDF114" w:rsidR="00DE422B" w:rsidRDefault="00DE422B" w:rsidP="007B5B76">
      <w:pPr>
        <w:ind w:firstLine="0"/>
      </w:pPr>
    </w:p>
    <w:p w14:paraId="194673F8" w14:textId="22B947A4" w:rsidR="00DE422B" w:rsidRDefault="00DE422B" w:rsidP="007B5B76">
      <w:pPr>
        <w:ind w:firstLine="0"/>
      </w:pPr>
    </w:p>
    <w:p w14:paraId="38FE2B01" w14:textId="450CD965" w:rsidR="00DE422B" w:rsidRDefault="00DE422B" w:rsidP="007B5B76">
      <w:pPr>
        <w:ind w:firstLine="0"/>
      </w:pPr>
    </w:p>
    <w:p w14:paraId="18FCD401" w14:textId="56BDE9F2" w:rsidR="00DE422B" w:rsidRDefault="00DE422B" w:rsidP="007B5B76">
      <w:pPr>
        <w:ind w:firstLine="0"/>
      </w:pPr>
    </w:p>
    <w:p w14:paraId="4EC4D9E8" w14:textId="245BA02D" w:rsidR="00DE422B" w:rsidRDefault="00DE422B" w:rsidP="007B5B76">
      <w:pPr>
        <w:ind w:firstLine="0"/>
      </w:pPr>
    </w:p>
    <w:p w14:paraId="6A1CAA06" w14:textId="78DB1E36" w:rsidR="00DE422B" w:rsidRDefault="00DE422B" w:rsidP="007B5B76">
      <w:pPr>
        <w:ind w:firstLine="0"/>
      </w:pPr>
    </w:p>
    <w:p w14:paraId="0922FD26" w14:textId="251C42A9" w:rsidR="00DE422B" w:rsidRDefault="00DE422B" w:rsidP="007B5B76">
      <w:pPr>
        <w:ind w:firstLine="0"/>
      </w:pPr>
    </w:p>
    <w:p w14:paraId="4836134D" w14:textId="470B89D6" w:rsidR="00DE422B" w:rsidRDefault="00DE422B" w:rsidP="007B5B76">
      <w:pPr>
        <w:ind w:firstLine="0"/>
      </w:pPr>
    </w:p>
    <w:p w14:paraId="20B3B288" w14:textId="77777777" w:rsidR="00DE422B" w:rsidRDefault="00DE422B" w:rsidP="007B5B76">
      <w:pPr>
        <w:ind w:firstLine="0"/>
      </w:pPr>
    </w:p>
    <w:p w14:paraId="17173257" w14:textId="7DE1F462" w:rsidR="00996403" w:rsidRDefault="007F416B" w:rsidP="00996403">
      <w:pPr>
        <w:pStyle w:val="Heading3"/>
      </w:pPr>
      <w:bookmarkStart w:id="73" w:name="_Toc95934330"/>
      <w:bookmarkStart w:id="74" w:name="_Toc105369056"/>
      <w:r>
        <w:t>Implementarea</w:t>
      </w:r>
      <w:r w:rsidR="00AA27F6">
        <w:t xml:space="preserve"> modelu</w:t>
      </w:r>
      <w:r w:rsidR="00D02636">
        <w:t>l</w:t>
      </w:r>
      <w:r w:rsidR="00AA27F6">
        <w:t xml:space="preserve">ui </w:t>
      </w:r>
      <w:r w:rsidR="00996403">
        <w:t xml:space="preserve">pe baza </w:t>
      </w:r>
      <w:r w:rsidR="00AA27F6">
        <w:t>conceptului</w:t>
      </w:r>
      <w:r w:rsidR="00996403">
        <w:t xml:space="preserve"> de Transfer Learning</w:t>
      </w:r>
      <w:bookmarkEnd w:id="73"/>
      <w:bookmarkEnd w:id="74"/>
      <w:r w:rsidR="00F04A0E">
        <w:t xml:space="preserve">. </w:t>
      </w:r>
      <w:r>
        <w:t>Definirea p</w:t>
      </w:r>
      <w:r w:rsidR="00F04A0E">
        <w:t>arametrilor și hiperparametrilor.</w:t>
      </w:r>
    </w:p>
    <w:p w14:paraId="3D31E52A" w14:textId="214BCE28" w:rsidR="00793105" w:rsidRDefault="00AD1BE8" w:rsidP="00AD1BE8">
      <w:pPr>
        <w:pStyle w:val="Heading3"/>
      </w:pPr>
      <w:bookmarkStart w:id="75" w:name="_Toc105369057"/>
      <w:r>
        <w:t>Mecanismul server-client. Utilizarea socket-urilor</w:t>
      </w:r>
      <w:bookmarkEnd w:id="75"/>
    </w:p>
    <w:p w14:paraId="58FD0C33" w14:textId="36E941B6" w:rsidR="00AD1BE8" w:rsidRPr="00AD1BE8" w:rsidRDefault="00AD1BE8" w:rsidP="00AD1BE8">
      <w:pPr>
        <w:pStyle w:val="Heading3"/>
      </w:pPr>
      <w:bookmarkStart w:id="76" w:name="_Toc105369058"/>
      <w:r>
        <w:t>Model cuantizat și FineTunning</w:t>
      </w:r>
      <w:bookmarkEnd w:id="76"/>
    </w:p>
    <w:p w14:paraId="5B196A55" w14:textId="4CAFAAA2" w:rsidR="004908E6" w:rsidRPr="004908E6" w:rsidRDefault="004908E6" w:rsidP="004908E6">
      <w:pPr>
        <w:pStyle w:val="Heading3"/>
      </w:pPr>
      <w:bookmarkStart w:id="77" w:name="_Toc95934334"/>
      <w:bookmarkStart w:id="78" w:name="_Toc105369059"/>
      <w:r>
        <w:t>Coral USB Accelerator (TPU Edge)</w:t>
      </w:r>
      <w:bookmarkEnd w:id="77"/>
      <w:bookmarkEnd w:id="78"/>
    </w:p>
    <w:p w14:paraId="6240D127" w14:textId="4199F278" w:rsidR="0023166E" w:rsidRDefault="0023166E" w:rsidP="0023166E">
      <w:r>
        <w:t>Carte despre retele convolutionale</w:t>
      </w:r>
    </w:p>
    <w:p w14:paraId="49F7CB1F" w14:textId="51FC33B8" w:rsidR="00AD1BE8" w:rsidRPr="0023166E" w:rsidRDefault="00AD1BE8" w:rsidP="009D1F79">
      <w:pPr>
        <w:pStyle w:val="Heading3"/>
      </w:pPr>
      <w:bookmarkStart w:id="79" w:name="_Toc105369060"/>
      <w:r>
        <w:lastRenderedPageBreak/>
        <w:t>Metricie de evaluare. Verificarea modelului.</w:t>
      </w:r>
      <w:bookmarkEnd w:id="79"/>
    </w:p>
    <w:p w14:paraId="072C2E3A" w14:textId="4AE48411" w:rsidR="004908E6" w:rsidRDefault="004908E6" w:rsidP="00AA534D">
      <w:pPr>
        <w:pStyle w:val="Heading3"/>
      </w:pPr>
      <w:bookmarkStart w:id="80" w:name="_Toc95934336"/>
      <w:bookmarkStart w:id="81" w:name="_Toc105369061"/>
      <w:r w:rsidRPr="00AA534D">
        <w:t>Tensorboard</w:t>
      </w:r>
      <w:bookmarkEnd w:id="80"/>
      <w:r w:rsidR="00AD1BE8">
        <w:t>.</w:t>
      </w:r>
      <w:bookmarkEnd w:id="81"/>
      <w:r w:rsidR="00AD1BE8">
        <w:t xml:space="preserve"> </w:t>
      </w:r>
    </w:p>
    <w:p w14:paraId="50C53519" w14:textId="53590717" w:rsidR="004908E6" w:rsidRDefault="004908E6" w:rsidP="004908E6">
      <w:pPr>
        <w:pStyle w:val="Heading3"/>
      </w:pPr>
      <w:bookmarkStart w:id="82" w:name="_Toc95934338"/>
      <w:bookmarkStart w:id="83" w:name="_Toc105369062"/>
      <w:r>
        <w:t>Probleme de implementare și soluții</w:t>
      </w:r>
      <w:bookmarkEnd w:id="82"/>
      <w:bookmarkEnd w:id="83"/>
    </w:p>
    <w:p w14:paraId="1971D0C1" w14:textId="77777777" w:rsidR="009D1F79" w:rsidRPr="009D1F79" w:rsidRDefault="009D1F79" w:rsidP="009D1F79"/>
    <w:p w14:paraId="550740B9" w14:textId="3952C78B" w:rsidR="004908E6" w:rsidRDefault="00B01F9F" w:rsidP="00B01F9F">
      <w:pPr>
        <w:pStyle w:val="Heading2"/>
      </w:pPr>
      <w:bookmarkStart w:id="84" w:name="_Toc95934339"/>
      <w:bookmarkStart w:id="85" w:name="_Toc105369063"/>
      <w:r>
        <w:t>Implementare hardware</w:t>
      </w:r>
      <w:bookmarkEnd w:id="84"/>
      <w:bookmarkEnd w:id="85"/>
    </w:p>
    <w:p w14:paraId="16118B88" w14:textId="31024286" w:rsidR="00B01F9F" w:rsidRDefault="00B01F9F" w:rsidP="00B01F9F">
      <w:pPr>
        <w:pStyle w:val="Heading3"/>
      </w:pPr>
      <w:bookmarkStart w:id="86" w:name="_Toc95934340"/>
      <w:bookmarkStart w:id="87" w:name="_Toc105369064"/>
      <w:r>
        <w:t>Platforma computațională Raspberry Pi 4B</w:t>
      </w:r>
      <w:bookmarkEnd w:id="86"/>
      <w:bookmarkEnd w:id="87"/>
    </w:p>
    <w:p w14:paraId="1A19ECCA" w14:textId="2FBEA18D" w:rsidR="00821CF8" w:rsidRPr="00821CF8" w:rsidRDefault="009762C4" w:rsidP="00821CF8">
      <w:pPr>
        <w:pStyle w:val="Heading3"/>
      </w:pPr>
      <w:bookmarkStart w:id="88" w:name="_Toc105369065"/>
      <w:r>
        <w:t>Senzorul ultrasonic de proximitate</w:t>
      </w:r>
      <w:r w:rsidR="00821CF8">
        <w:t xml:space="preserve"> ...</w:t>
      </w:r>
      <w:bookmarkEnd w:id="88"/>
    </w:p>
    <w:p w14:paraId="291B66B2" w14:textId="00160A52" w:rsidR="00B01F9F" w:rsidRDefault="00B01F9F" w:rsidP="00B01F9F">
      <w:pPr>
        <w:pStyle w:val="Heading3"/>
      </w:pPr>
      <w:bookmarkStart w:id="89" w:name="_Toc105369066"/>
      <w:r>
        <w:t xml:space="preserve">Driver-ul </w:t>
      </w:r>
      <w:r w:rsidR="00CD1C4B">
        <w:t>L298N</w:t>
      </w:r>
      <w:r>
        <w:t xml:space="preserve"> Dual Motor</w:t>
      </w:r>
      <w:bookmarkStart w:id="90" w:name="_Toc95934341"/>
      <w:bookmarkEnd w:id="89"/>
      <w:r>
        <w:t xml:space="preserve"> </w:t>
      </w:r>
      <w:bookmarkEnd w:id="90"/>
    </w:p>
    <w:p w14:paraId="5816DA94" w14:textId="057CC7B2" w:rsidR="00B01F9F" w:rsidRDefault="00B01F9F" w:rsidP="00B01F9F">
      <w:pPr>
        <w:pStyle w:val="Heading3"/>
      </w:pPr>
      <w:bookmarkStart w:id="91" w:name="_Toc95934342"/>
      <w:bookmarkStart w:id="92" w:name="_Toc105369067"/>
      <w:r>
        <w:t>Modulul cameră v2 Raspberry Pi</w:t>
      </w:r>
      <w:bookmarkEnd w:id="91"/>
      <w:bookmarkEnd w:id="92"/>
    </w:p>
    <w:p w14:paraId="1BCF19BD" w14:textId="5003AA92" w:rsidR="00821CF8" w:rsidRPr="00821CF8" w:rsidRDefault="00821CF8" w:rsidP="00821CF8">
      <w:pPr>
        <w:pStyle w:val="Heading3"/>
      </w:pPr>
      <w:bookmarkStart w:id="93" w:name="_Toc105369068"/>
      <w:r>
        <w:t>Senzorul infraroșu ...</w:t>
      </w:r>
      <w:bookmarkEnd w:id="93"/>
    </w:p>
    <w:p w14:paraId="5816C7FF" w14:textId="450A34E0" w:rsidR="004908E6" w:rsidRDefault="00B01F9F" w:rsidP="00B01F9F">
      <w:pPr>
        <w:pStyle w:val="Heading3"/>
      </w:pPr>
      <w:bookmarkStart w:id="94" w:name="_Toc95934343"/>
      <w:bookmarkStart w:id="95" w:name="_Toc105369069"/>
      <w:r>
        <w:t>Probleme hardware de implementare și soluții</w:t>
      </w:r>
      <w:bookmarkEnd w:id="94"/>
      <w:bookmarkEnd w:id="95"/>
    </w:p>
    <w:p w14:paraId="339B4C5E" w14:textId="67CD8791" w:rsidR="00A663DD" w:rsidRDefault="00A663DD" w:rsidP="00A663DD"/>
    <w:p w14:paraId="52D6A236" w14:textId="4184C07A" w:rsidR="00A663DD" w:rsidRDefault="00A663DD" w:rsidP="00A663DD"/>
    <w:p w14:paraId="1CD8EEC0" w14:textId="54F95077" w:rsidR="00A663DD" w:rsidRDefault="00A663DD" w:rsidP="00A663DD"/>
    <w:p w14:paraId="7B90C729" w14:textId="4BC2B93B" w:rsidR="00A663DD" w:rsidRDefault="00A663DD" w:rsidP="00A663DD"/>
    <w:p w14:paraId="0848DE42" w14:textId="264CE56C" w:rsidR="00A663DD" w:rsidRDefault="00A663DD" w:rsidP="00A663DD"/>
    <w:p w14:paraId="6F0A331A" w14:textId="0DB1F310" w:rsidR="00A663DD" w:rsidRDefault="00A663DD" w:rsidP="00A663DD"/>
    <w:p w14:paraId="7EC669A7" w14:textId="77777777" w:rsidR="00A663DD" w:rsidRPr="00A663DD" w:rsidRDefault="00A663DD" w:rsidP="00A663DD"/>
    <w:p w14:paraId="488D23C5" w14:textId="4307FB5B" w:rsidR="00B01F9F" w:rsidRDefault="00B01F9F" w:rsidP="00B01F9F">
      <w:pPr>
        <w:pStyle w:val="Heading1"/>
      </w:pPr>
      <w:bookmarkStart w:id="96" w:name="_Toc95934344"/>
      <w:bookmarkStart w:id="97" w:name="_Toc105369070"/>
      <w:r>
        <w:t>REZULTATE EXPERIMENTALE</w:t>
      </w:r>
      <w:bookmarkEnd w:id="96"/>
      <w:bookmarkEnd w:id="97"/>
    </w:p>
    <w:p w14:paraId="196850F2" w14:textId="76922C06" w:rsidR="001C6C85" w:rsidRDefault="001C6C85" w:rsidP="001C6C85">
      <w:pPr>
        <w:pStyle w:val="Heading2"/>
      </w:pPr>
      <w:bookmarkStart w:id="98" w:name="_Toc95934345"/>
      <w:bookmarkStart w:id="99" w:name="_Toc105369071"/>
      <w:r>
        <w:t>Prezentarea evoluției sistemului autonom analizat</w:t>
      </w:r>
      <w:bookmarkEnd w:id="98"/>
      <w:bookmarkEnd w:id="99"/>
    </w:p>
    <w:p w14:paraId="19853290" w14:textId="7025AAE2" w:rsidR="002803BA" w:rsidRPr="002803BA" w:rsidRDefault="002803BA" w:rsidP="002803BA">
      <w:r>
        <w:t>Date pentru toate cazurile de inference</w:t>
      </w:r>
    </w:p>
    <w:p w14:paraId="23DE86CE" w14:textId="0AE49F63" w:rsidR="001C6C85" w:rsidRDefault="001C6C85" w:rsidP="001C6C85">
      <w:pPr>
        <w:pStyle w:val="Heading2"/>
      </w:pPr>
      <w:bookmarkStart w:id="100" w:name="_Toc95934346"/>
      <w:bookmarkStart w:id="101" w:name="_Toc105369072"/>
      <w:r>
        <w:t>Rezultate obținute</w:t>
      </w:r>
      <w:bookmarkEnd w:id="100"/>
      <w:bookmarkEnd w:id="101"/>
    </w:p>
    <w:p w14:paraId="1E8A0BBA" w14:textId="19D778EA" w:rsidR="002803BA" w:rsidRPr="002803BA" w:rsidRDefault="002803BA" w:rsidP="002803BA">
      <w:r>
        <w:t xml:space="preserve">Modelul actual-performante </w:t>
      </w:r>
    </w:p>
    <w:p w14:paraId="60898FB4" w14:textId="458B901D" w:rsidR="001C6C85" w:rsidRPr="001C6C85" w:rsidRDefault="001C6C85" w:rsidP="001C6C85">
      <w:pPr>
        <w:pStyle w:val="Heading2"/>
      </w:pPr>
      <w:bookmarkStart w:id="102" w:name="_Toc95934347"/>
      <w:bookmarkStart w:id="103" w:name="_Toc105369073"/>
      <w:r>
        <w:t xml:space="preserve">Analiza performanțelor sistemului </w:t>
      </w:r>
      <w:r w:rsidR="002354B8">
        <w:t>obținut</w:t>
      </w:r>
      <w:bookmarkEnd w:id="102"/>
      <w:bookmarkEnd w:id="103"/>
    </w:p>
    <w:p w14:paraId="1B56E77F" w14:textId="60766304" w:rsidR="00ED006B" w:rsidRDefault="00B01F9F" w:rsidP="00BA0E74">
      <w:pPr>
        <w:pStyle w:val="Heading1"/>
      </w:pPr>
      <w:bookmarkStart w:id="104" w:name="_Toc95934348"/>
      <w:bookmarkStart w:id="105" w:name="_Toc105369074"/>
      <w:r>
        <w:t>CONCLUZII ȘI PERSPECTIVE DE VIITOR</w:t>
      </w:r>
      <w:bookmarkEnd w:id="104"/>
      <w:bookmarkEnd w:id="105"/>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07E879F1" w14:textId="77777777" w:rsidR="009C1321" w:rsidRPr="00F74ECC" w:rsidRDefault="009C1321" w:rsidP="001606AB">
      <w:pPr>
        <w:ind w:firstLine="0"/>
      </w:pPr>
    </w:p>
    <w:bookmarkStart w:id="106" w:name="_Toc103874669" w:displacedByCustomXml="next"/>
    <w:bookmarkStart w:id="107" w:name="_Toc105369075" w:displacedByCustomXml="next"/>
    <w:sdt>
      <w:sdtPr>
        <w:rPr>
          <w:rFonts w:eastAsiaTheme="minorHAnsi" w:cstheme="minorBidi"/>
          <w:b w:val="0"/>
          <w:sz w:val="22"/>
          <w:szCs w:val="22"/>
        </w:rPr>
        <w:id w:val="-1734618790"/>
        <w:docPartObj>
          <w:docPartGallery w:val="Bibliographies"/>
          <w:docPartUnique/>
        </w:docPartObj>
      </w:sdtPr>
      <w:sdtEndPr/>
      <w:sdtContent>
        <w:p w14:paraId="25CFC22B" w14:textId="3032921C" w:rsidR="00A44C59" w:rsidRPr="009C1321" w:rsidRDefault="00A44C59">
          <w:pPr>
            <w:pStyle w:val="Heading1"/>
            <w:rPr>
              <w:szCs w:val="36"/>
            </w:rPr>
          </w:pPr>
          <w:r w:rsidRPr="009C1321">
            <w:rPr>
              <w:szCs w:val="36"/>
            </w:rPr>
            <w:t>Bibliogra</w:t>
          </w:r>
          <w:bookmarkEnd w:id="106"/>
          <w:r w:rsidR="00BA0E74" w:rsidRPr="009C1321">
            <w:rPr>
              <w:szCs w:val="36"/>
            </w:rPr>
            <w:t>fie</w:t>
          </w:r>
          <w:bookmarkEnd w:id="107"/>
        </w:p>
        <w:p w14:paraId="1F1BFEC9" w14:textId="77777777" w:rsidR="00B7206B" w:rsidRPr="002E1A19"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139F4964" w14:textId="77777777" w:rsidR="008F0E17" w:rsidRDefault="008F0E17">
                  <w:pPr>
                    <w:autoSpaceDE w:val="0"/>
                    <w:autoSpaceDN w:val="0"/>
                    <w:ind w:hanging="640"/>
                    <w:divId w:val="336082700"/>
                    <w:rPr>
                      <w:rFonts w:eastAsia="Times New Roman"/>
                      <w:sz w:val="24"/>
                      <w:szCs w:val="24"/>
                    </w:rPr>
                  </w:pPr>
                  <w:r>
                    <w:rPr>
                      <w:rFonts w:eastAsia="Times New Roman"/>
                    </w:rPr>
                    <w:t>[1]</w:t>
                  </w:r>
                  <w:r>
                    <w:rPr>
                      <w:rFonts w:eastAsia="Times New Roman"/>
                    </w:rPr>
                    <w:tab/>
                    <w:t>The MathWorks Inc., “What Is Deep Learning?,” 2021. https://www.mathworks.com/discovery/deep-learning.html</w:t>
                  </w:r>
                </w:p>
                <w:p w14:paraId="60CF4403" w14:textId="77777777" w:rsidR="008F0E17" w:rsidRDefault="008F0E17">
                  <w:pPr>
                    <w:autoSpaceDE w:val="0"/>
                    <w:autoSpaceDN w:val="0"/>
                    <w:ind w:hanging="640"/>
                    <w:divId w:val="1400324324"/>
                    <w:rPr>
                      <w:rFonts w:eastAsia="Times New Roman"/>
                    </w:rPr>
                  </w:pPr>
                  <w:r>
                    <w:rPr>
                      <w:rFonts w:eastAsia="Times New Roman"/>
                    </w:rPr>
                    <w:t>[2]</w:t>
                  </w:r>
                  <w:r>
                    <w:rPr>
                      <w:rFonts w:eastAsia="Times New Roman"/>
                    </w:rPr>
                    <w:tab/>
                    <w:t>Magnimind Academy, “Deep Learning and Its 5 Advantages,” Jan. 28, 2020. https://becominghuman.ai/deep-learning-and-its-5-advantages-eaeee1f31c86 (accessed Feb. 16, 2022).</w:t>
                  </w:r>
                </w:p>
                <w:p w14:paraId="0A711A42" w14:textId="77777777" w:rsidR="008F0E17" w:rsidRDefault="008F0E17">
                  <w:pPr>
                    <w:autoSpaceDE w:val="0"/>
                    <w:autoSpaceDN w:val="0"/>
                    <w:ind w:hanging="640"/>
                    <w:divId w:val="2020085137"/>
                    <w:rPr>
                      <w:rFonts w:eastAsia="Times New Roman"/>
                    </w:rPr>
                  </w:pPr>
                  <w:r>
                    <w:rPr>
                      <w:rFonts w:eastAsia="Times New Roman"/>
                    </w:rPr>
                    <w:t>[3]</w:t>
                  </w:r>
                  <w:r>
                    <w:rPr>
                      <w:rFonts w:eastAsia="Times New Roman"/>
                    </w:rPr>
                    <w:tab/>
                    <w:t xml:space="preserve">Amy Apon, Mashrur Chowdhury, and Kakan Dey, </w:t>
                  </w:r>
                  <w:r>
                    <w:rPr>
                      <w:rFonts w:eastAsia="Times New Roman"/>
                      <w:i/>
                      <w:iCs/>
                    </w:rPr>
                    <w:t>Data Analytics for Intelligent Transportation Systems</w:t>
                  </w:r>
                  <w:r>
                    <w:rPr>
                      <w:rFonts w:eastAsia="Times New Roman"/>
                    </w:rPr>
                    <w:t>. 2017.</w:t>
                  </w:r>
                </w:p>
                <w:p w14:paraId="3009106C" w14:textId="77777777" w:rsidR="008F0E17" w:rsidRDefault="008F0E17">
                  <w:pPr>
                    <w:autoSpaceDE w:val="0"/>
                    <w:autoSpaceDN w:val="0"/>
                    <w:ind w:hanging="640"/>
                    <w:divId w:val="2058775981"/>
                    <w:rPr>
                      <w:rFonts w:eastAsia="Times New Roman"/>
                    </w:rPr>
                  </w:pPr>
                  <w:r>
                    <w:rPr>
                      <w:rFonts w:eastAsia="Times New Roman"/>
                    </w:rPr>
                    <w:t>[4]</w:t>
                  </w:r>
                  <w:r>
                    <w:rPr>
                      <w:rFonts w:eastAsia="Times New Roman"/>
                    </w:rPr>
                    <w:tab/>
                    <w:t>I. C. E. IBM Cloud Education, “AI vs. Machine Learning vs. Deep Learning vs. Neural Networks: What’s the Difference?,” May 27, 2020.</w:t>
                  </w:r>
                </w:p>
                <w:p w14:paraId="66C7CCC8" w14:textId="77777777" w:rsidR="008F0E17" w:rsidRDefault="008F0E17">
                  <w:pPr>
                    <w:autoSpaceDE w:val="0"/>
                    <w:autoSpaceDN w:val="0"/>
                    <w:ind w:hanging="640"/>
                    <w:divId w:val="861166863"/>
                    <w:rPr>
                      <w:rFonts w:eastAsia="Times New Roman"/>
                    </w:rPr>
                  </w:pPr>
                  <w:r>
                    <w:rPr>
                      <w:rFonts w:eastAsia="Times New Roman"/>
                    </w:rPr>
                    <w:t>[5]</w:t>
                  </w:r>
                  <w:r>
                    <w:rPr>
                      <w:rFonts w:eastAsia="Times New Roman"/>
                    </w:rPr>
                    <w:tab/>
                    <w:t>Michael Middleton, “Deep Learning vs. Machine Learning — What’s the Difference?,” Feb. 08, 2021. https://flatironschool.com/blog/deep-learning-vs-machine-learning/ (accessed Feb. 17, 2022).</w:t>
                  </w:r>
                </w:p>
                <w:p w14:paraId="1A0814C9" w14:textId="77777777" w:rsidR="008F0E17" w:rsidRDefault="008F0E17">
                  <w:pPr>
                    <w:autoSpaceDE w:val="0"/>
                    <w:autoSpaceDN w:val="0"/>
                    <w:ind w:hanging="640"/>
                    <w:divId w:val="1062405558"/>
                    <w:rPr>
                      <w:rFonts w:eastAsia="Times New Roman"/>
                    </w:rPr>
                  </w:pPr>
                  <w:r>
                    <w:rPr>
                      <w:rFonts w:eastAsia="Times New Roman"/>
                    </w:rPr>
                    <w:t>[6]</w:t>
                  </w:r>
                  <w:r>
                    <w:rPr>
                      <w:rFonts w:eastAsia="Times New Roman"/>
                    </w:rPr>
                    <w:tab/>
                    <w:t>Alyse Falk, “Deep Learning vs Machine Learning: What’s the Difference,” Jun. 15, 2021. https://www.computer.org/publications/tech-news/trends/deep-learning-vs-machine-learning-whats-the-difference (accessed Feb. 16, 2022).</w:t>
                  </w:r>
                </w:p>
                <w:p w14:paraId="43122DB9" w14:textId="77777777" w:rsidR="008F0E17" w:rsidRDefault="008F0E17">
                  <w:pPr>
                    <w:autoSpaceDE w:val="0"/>
                    <w:autoSpaceDN w:val="0"/>
                    <w:ind w:hanging="640"/>
                    <w:divId w:val="465588147"/>
                    <w:rPr>
                      <w:rFonts w:eastAsia="Times New Roman"/>
                    </w:rPr>
                  </w:pPr>
                  <w:r>
                    <w:rPr>
                      <w:rFonts w:eastAsia="Times New Roman"/>
                    </w:rPr>
                    <w:t>[7]</w:t>
                  </w:r>
                  <w:r>
                    <w:rPr>
                      <w:rFonts w:eastAsia="Times New Roman"/>
                    </w:rPr>
                    <w:tab/>
                    <w:t>Sorin Grigorescu, Tiberiu Cocias, Bogdan Trasnea, and Gigel Macesanu, “A Survey of Deep Learning Techniques for Autonomous Driving,” Brasov, 2020.</w:t>
                  </w:r>
                </w:p>
                <w:p w14:paraId="2B70EFB8" w14:textId="77777777" w:rsidR="008F0E17" w:rsidRDefault="008F0E17">
                  <w:pPr>
                    <w:autoSpaceDE w:val="0"/>
                    <w:autoSpaceDN w:val="0"/>
                    <w:ind w:hanging="640"/>
                    <w:divId w:val="902300385"/>
                    <w:rPr>
                      <w:rFonts w:eastAsia="Times New Roman"/>
                    </w:rPr>
                  </w:pPr>
                  <w:r>
                    <w:rPr>
                      <w:rFonts w:eastAsia="Times New Roman"/>
                    </w:rPr>
                    <w:t>[8]</w:t>
                  </w:r>
                  <w:r>
                    <w:rPr>
                      <w:rFonts w:eastAsia="Times New Roman"/>
                    </w:rPr>
                    <w:tab/>
                    <w:t>Michael Barnard, “Tesla &amp; Google Disagree About LIDAR — Which Is Right?,” Jul. 29, 2016. https://cleantechnica.com/2016/07/29/tesla-google-disagree-lidar-right/ (accessed Feb. 18, 2022).</w:t>
                  </w:r>
                </w:p>
                <w:p w14:paraId="26A933B2" w14:textId="77777777" w:rsidR="008F0E17" w:rsidRDefault="008F0E17">
                  <w:pPr>
                    <w:autoSpaceDE w:val="0"/>
                    <w:autoSpaceDN w:val="0"/>
                    <w:ind w:hanging="640"/>
                    <w:divId w:val="1966497824"/>
                    <w:rPr>
                      <w:rFonts w:eastAsia="Times New Roman"/>
                    </w:rPr>
                  </w:pPr>
                  <w:r>
                    <w:rPr>
                      <w:rFonts w:eastAsia="Times New Roman"/>
                    </w:rPr>
                    <w:t>[9]</w:t>
                  </w:r>
                  <w:r>
                    <w:rPr>
                      <w:rFonts w:eastAsia="Times New Roman"/>
                    </w:rPr>
                    <w:tab/>
                    <w:t xml:space="preserve">C. Hubmann, M. Becker, D. Althoff, D. Lenz, and C. Stiller, “Decision making for autonomous driving considering interaction and uncertain prediction of surrounding vehicles,” </w:t>
                  </w:r>
                  <w:r>
                    <w:rPr>
                      <w:rFonts w:eastAsia="Times New Roman"/>
                      <w:i/>
                      <w:iCs/>
                    </w:rPr>
                    <w:t>IEEE Intelligent Vehicles Symposium (IV)</w:t>
                  </w:r>
                  <w:r>
                    <w:rPr>
                      <w:rFonts w:eastAsia="Times New Roman"/>
                    </w:rPr>
                    <w:t>, pp. 1671–1678, 2017.</w:t>
                  </w:r>
                </w:p>
                <w:p w14:paraId="443102F0" w14:textId="77777777" w:rsidR="008F0E17" w:rsidRDefault="008F0E17">
                  <w:pPr>
                    <w:autoSpaceDE w:val="0"/>
                    <w:autoSpaceDN w:val="0"/>
                    <w:ind w:hanging="640"/>
                    <w:divId w:val="1247113961"/>
                    <w:rPr>
                      <w:rFonts w:eastAsia="Times New Roman"/>
                    </w:rPr>
                  </w:pPr>
                  <w:r>
                    <w:rPr>
                      <w:rFonts w:eastAsia="Times New Roman"/>
                    </w:rPr>
                    <w:t>[10]</w:t>
                  </w:r>
                  <w:r>
                    <w:rPr>
                      <w:rFonts w:eastAsia="Times New Roman"/>
                    </w:rPr>
                    <w:tab/>
                    <w:t xml:space="preserve">Nick McCullum, </w:t>
                  </w:r>
                  <w:r>
                    <w:rPr>
                      <w:rFonts w:eastAsia="Times New Roman"/>
                      <w:i/>
                      <w:iCs/>
                    </w:rPr>
                    <w:t>Pragmatic Machine Learning</w:t>
                  </w:r>
                  <w:r>
                    <w:rPr>
                      <w:rFonts w:eastAsia="Times New Roman"/>
                    </w:rPr>
                    <w:t xml:space="preserve">. </w:t>
                  </w:r>
                </w:p>
                <w:p w14:paraId="274A91C6" w14:textId="77777777" w:rsidR="008F0E17" w:rsidRDefault="008F0E17">
                  <w:pPr>
                    <w:autoSpaceDE w:val="0"/>
                    <w:autoSpaceDN w:val="0"/>
                    <w:ind w:hanging="640"/>
                    <w:divId w:val="2046131712"/>
                    <w:rPr>
                      <w:rFonts w:eastAsia="Times New Roman"/>
                    </w:rPr>
                  </w:pPr>
                  <w:r>
                    <w:rPr>
                      <w:rFonts w:eastAsia="Times New Roman"/>
                    </w:rPr>
                    <w:t>[11]</w:t>
                  </w:r>
                  <w:r>
                    <w:rPr>
                      <w:rFonts w:eastAsia="Times New Roman"/>
                    </w:rPr>
                    <w:tab/>
                    <w:t>Rinu Gour, “Artificial Neural Network for Machine Learning — Structure &amp; Layers,” Feb. 15, 2019. https://medium.com/@rinu.gour123/artificial-neural-network-for-machine-learning-structure-layers-2a275f73f473 (accessed May 01, 2022).</w:t>
                  </w:r>
                </w:p>
                <w:p w14:paraId="72C71193" w14:textId="77777777" w:rsidR="008F0E17" w:rsidRDefault="008F0E17">
                  <w:pPr>
                    <w:autoSpaceDE w:val="0"/>
                    <w:autoSpaceDN w:val="0"/>
                    <w:ind w:hanging="640"/>
                    <w:divId w:val="1918704278"/>
                    <w:rPr>
                      <w:rFonts w:eastAsia="Times New Roman"/>
                    </w:rPr>
                  </w:pPr>
                  <w:r>
                    <w:rPr>
                      <w:rFonts w:eastAsia="Times New Roman"/>
                    </w:rPr>
                    <w:t>[12]</w:t>
                  </w:r>
                  <w:r>
                    <w:rPr>
                      <w:rFonts w:eastAsia="Times New Roman"/>
                    </w:rPr>
                    <w:tab/>
                    <w:t>CASPER HANSEN, “Neural Networks: Feedforward and Backpropagation Explained &amp; Optimization,” Aug. 05, 2019. https://mlfromscratch.com/neural-networks-explained/#/ (accessed May 02, 2022).</w:t>
                  </w:r>
                </w:p>
                <w:p w14:paraId="59FA1A87" w14:textId="77777777" w:rsidR="008F0E17" w:rsidRDefault="008F0E17">
                  <w:pPr>
                    <w:autoSpaceDE w:val="0"/>
                    <w:autoSpaceDN w:val="0"/>
                    <w:ind w:hanging="640"/>
                    <w:divId w:val="91449"/>
                    <w:rPr>
                      <w:rFonts w:eastAsia="Times New Roman"/>
                    </w:rPr>
                  </w:pPr>
                  <w:r>
                    <w:rPr>
                      <w:rFonts w:eastAsia="Times New Roman"/>
                    </w:rPr>
                    <w:t>[13]</w:t>
                  </w:r>
                  <w:r>
                    <w:rPr>
                      <w:rFonts w:eastAsia="Times New Roman"/>
                    </w:rPr>
                    <w:tab/>
                    <w:t xml:space="preserve">Mykel J. Kochenderfer and Tim A. Wheeler, </w:t>
                  </w:r>
                  <w:r>
                    <w:rPr>
                      <w:rFonts w:eastAsia="Times New Roman"/>
                      <w:i/>
                      <w:iCs/>
                    </w:rPr>
                    <w:t>Algorithms for Optimization (The MIT Press)</w:t>
                  </w:r>
                  <w:r>
                    <w:rPr>
                      <w:rFonts w:eastAsia="Times New Roman"/>
                    </w:rPr>
                    <w:t>, Illustrated Edition. 2019.</w:t>
                  </w:r>
                </w:p>
                <w:p w14:paraId="6AD89D0F" w14:textId="77777777" w:rsidR="008F0E17" w:rsidRDefault="008F0E17">
                  <w:pPr>
                    <w:autoSpaceDE w:val="0"/>
                    <w:autoSpaceDN w:val="0"/>
                    <w:ind w:hanging="640"/>
                    <w:divId w:val="1888447963"/>
                    <w:rPr>
                      <w:rFonts w:eastAsia="Times New Roman"/>
                    </w:rPr>
                  </w:pPr>
                  <w:r>
                    <w:rPr>
                      <w:rFonts w:eastAsia="Times New Roman"/>
                    </w:rPr>
                    <w:t>[14]</w:t>
                  </w:r>
                  <w:r>
                    <w:rPr>
                      <w:rFonts w:eastAsia="Times New Roman"/>
                    </w:rPr>
                    <w:tab/>
                    <w:t xml:space="preserve">Charu C. Aggarwal A, </w:t>
                  </w:r>
                  <w:r>
                    <w:rPr>
                      <w:rFonts w:eastAsia="Times New Roman"/>
                      <w:i/>
                      <w:iCs/>
                    </w:rPr>
                    <w:t>Neural Networks and Deep Learning:A Textbook</w:t>
                  </w:r>
                  <w:r>
                    <w:rPr>
                      <w:rFonts w:eastAsia="Times New Roman"/>
                    </w:rPr>
                    <w:t>. Yorktown Heights, NY, USA: Springer.</w:t>
                  </w:r>
                </w:p>
                <w:p w14:paraId="130E377F" w14:textId="77777777" w:rsidR="008F0E17" w:rsidRDefault="008F0E17">
                  <w:pPr>
                    <w:autoSpaceDE w:val="0"/>
                    <w:autoSpaceDN w:val="0"/>
                    <w:ind w:hanging="640"/>
                    <w:divId w:val="312873514"/>
                    <w:rPr>
                      <w:rFonts w:eastAsia="Times New Roman"/>
                    </w:rPr>
                  </w:pPr>
                  <w:r>
                    <w:rPr>
                      <w:rFonts w:eastAsia="Times New Roman"/>
                    </w:rPr>
                    <w:t>[15]</w:t>
                  </w:r>
                  <w:r>
                    <w:rPr>
                      <w:rFonts w:eastAsia="Times New Roman"/>
                    </w:rPr>
                    <w:tab/>
                    <w:t xml:space="preserve">Michael Nielsen, </w:t>
                  </w:r>
                  <w:r>
                    <w:rPr>
                      <w:rFonts w:eastAsia="Times New Roman"/>
                      <w:i/>
                      <w:iCs/>
                    </w:rPr>
                    <w:t>Neural Networks and Deep Learning</w:t>
                  </w:r>
                  <w:r>
                    <w:rPr>
                      <w:rFonts w:eastAsia="Times New Roman"/>
                    </w:rPr>
                    <w:t xml:space="preserve">. </w:t>
                  </w:r>
                </w:p>
                <w:p w14:paraId="2373BE1B" w14:textId="77777777" w:rsidR="008F0E17" w:rsidRDefault="008F0E17">
                  <w:pPr>
                    <w:autoSpaceDE w:val="0"/>
                    <w:autoSpaceDN w:val="0"/>
                    <w:ind w:hanging="640"/>
                    <w:divId w:val="1829201375"/>
                    <w:rPr>
                      <w:rFonts w:eastAsia="Times New Roman"/>
                    </w:rPr>
                  </w:pPr>
                  <w:r>
                    <w:rPr>
                      <w:rFonts w:eastAsia="Times New Roman"/>
                    </w:rPr>
                    <w:lastRenderedPageBreak/>
                    <w:t>[16]</w:t>
                  </w:r>
                  <w:r>
                    <w:rPr>
                      <w:rFonts w:eastAsia="Times New Roman"/>
                    </w:rPr>
                    <w:tab/>
                    <w:t xml:space="preserve">H. Robinds and S. Monro, </w:t>
                  </w:r>
                  <w:r>
                    <w:rPr>
                      <w:rFonts w:eastAsia="Times New Roman"/>
                      <w:i/>
                      <w:iCs/>
                    </w:rPr>
                    <w:t>“A stochastic approximation method,” Annals of Mathematical Statistics</w:t>
                  </w:r>
                  <w:r>
                    <w:rPr>
                      <w:rFonts w:eastAsia="Times New Roman"/>
                    </w:rPr>
                    <w:t>, vol. 22. 1951.</w:t>
                  </w:r>
                </w:p>
                <w:p w14:paraId="2A50E9C7" w14:textId="77777777" w:rsidR="008F0E17" w:rsidRDefault="008F0E17">
                  <w:pPr>
                    <w:autoSpaceDE w:val="0"/>
                    <w:autoSpaceDN w:val="0"/>
                    <w:ind w:hanging="640"/>
                    <w:divId w:val="1018234801"/>
                    <w:rPr>
                      <w:rFonts w:eastAsia="Times New Roman"/>
                    </w:rPr>
                  </w:pPr>
                  <w:r>
                    <w:rPr>
                      <w:rFonts w:eastAsia="Times New Roman"/>
                    </w:rPr>
                    <w:t>[17]</w:t>
                  </w:r>
                  <w:r>
                    <w:rPr>
                      <w:rFonts w:eastAsia="Times New Roman"/>
                    </w:rPr>
                    <w:tab/>
                    <w:t>Diederik P. Kingma and Jimmy Lei Ba, “Adam: a Method for Stochastic Optimization.,” International Conference on Learning Representations, 2015.</w:t>
                  </w:r>
                </w:p>
                <w:p w14:paraId="7D253435" w14:textId="77777777" w:rsidR="008F0E17" w:rsidRDefault="008F0E17">
                  <w:pPr>
                    <w:autoSpaceDE w:val="0"/>
                    <w:autoSpaceDN w:val="0"/>
                    <w:ind w:hanging="640"/>
                    <w:divId w:val="273371909"/>
                    <w:rPr>
                      <w:rFonts w:eastAsia="Times New Roman"/>
                    </w:rPr>
                  </w:pPr>
                  <w:r>
                    <w:rPr>
                      <w:rFonts w:eastAsia="Times New Roman"/>
                    </w:rPr>
                    <w:t>[18]</w:t>
                  </w:r>
                  <w:r>
                    <w:rPr>
                      <w:rFonts w:eastAsia="Times New Roman"/>
                    </w:rPr>
                    <w:tab/>
                    <w:t xml:space="preserve">Ning Qian, </w:t>
                  </w:r>
                  <w:r>
                    <w:rPr>
                      <w:rFonts w:eastAsia="Times New Roman"/>
                      <w:i/>
                      <w:iCs/>
                    </w:rPr>
                    <w:t>On the momentum term in gradient descent learning algorithms</w:t>
                  </w:r>
                  <w:r>
                    <w:rPr>
                      <w:rFonts w:eastAsia="Times New Roman"/>
                    </w:rPr>
                    <w:t>, vol. 12. Neural Networks : The Official Journal of the International Neural Network Society, 1999. doi: 10.1016/s0893-6080(98)00116-6.</w:t>
                  </w:r>
                </w:p>
                <w:p w14:paraId="1750C8F2" w14:textId="77777777" w:rsidR="008F0E17" w:rsidRDefault="008F0E17">
                  <w:pPr>
                    <w:autoSpaceDE w:val="0"/>
                    <w:autoSpaceDN w:val="0"/>
                    <w:ind w:hanging="640"/>
                    <w:divId w:val="201940117"/>
                    <w:rPr>
                      <w:rFonts w:eastAsia="Times New Roman"/>
                    </w:rPr>
                  </w:pPr>
                  <w:r>
                    <w:rPr>
                      <w:rFonts w:eastAsia="Times New Roman"/>
                    </w:rPr>
                    <w:t>[19]</w:t>
                  </w:r>
                  <w:r>
                    <w:rPr>
                      <w:rFonts w:eastAsia="Times New Roman"/>
                    </w:rPr>
                    <w:tab/>
                    <w:t xml:space="preserve">Martin Heusel, Hubert Ramsauer, Thomas Unterthiner, Bernhard Nessler, and Sepp Hochreiter, “GANs Trained by a Two Time-Scale Update Rule Converge to a Local Nash Equilibrium,” </w:t>
                  </w:r>
                  <w:r>
                    <w:rPr>
                      <w:rFonts w:eastAsia="Times New Roman"/>
                      <w:i/>
                      <w:iCs/>
                    </w:rPr>
                    <w:t>Advances in Neural Information Processing Systems 30 (NIPS 2017)</w:t>
                  </w:r>
                  <w:r>
                    <w:rPr>
                      <w:rFonts w:eastAsia="Times New Roman"/>
                    </w:rPr>
                    <w:t>, 2017, doi: https://doi.org/10.48550/arXiv.1706.08500.</w:t>
                  </w:r>
                </w:p>
                <w:p w14:paraId="1139B0C7" w14:textId="77777777" w:rsidR="008F0E17" w:rsidRDefault="008F0E17">
                  <w:pPr>
                    <w:autoSpaceDE w:val="0"/>
                    <w:autoSpaceDN w:val="0"/>
                    <w:ind w:hanging="640"/>
                    <w:divId w:val="1398015561"/>
                    <w:rPr>
                      <w:rFonts w:eastAsia="Times New Roman"/>
                    </w:rPr>
                  </w:pPr>
                  <w:r>
                    <w:rPr>
                      <w:rFonts w:eastAsia="Times New Roman"/>
                    </w:rPr>
                    <w:t>[20]</w:t>
                  </w:r>
                  <w:r>
                    <w:rPr>
                      <w:rFonts w:eastAsia="Times New Roman"/>
                    </w:rPr>
                    <w:tab/>
                    <w:t xml:space="preserve">Aaron Courville, Ian Goodfellow, and Yoshua Bengio, </w:t>
                  </w:r>
                  <w:r>
                    <w:rPr>
                      <w:rFonts w:eastAsia="Times New Roman"/>
                      <w:i/>
                      <w:iCs/>
                    </w:rPr>
                    <w:t>Deep Learning (Adaptive Computation and Machine Learning series)</w:t>
                  </w:r>
                  <w:r>
                    <w:rPr>
                      <w:rFonts w:eastAsia="Times New Roman"/>
                    </w:rPr>
                    <w:t>. London, Cambridge, Massachusetts: The MIT Press, Year: 2016, 2016.</w:t>
                  </w:r>
                </w:p>
                <w:p w14:paraId="6D3F72FE" w14:textId="77777777" w:rsidR="008F0E17" w:rsidRDefault="008F0E17">
                  <w:pPr>
                    <w:autoSpaceDE w:val="0"/>
                    <w:autoSpaceDN w:val="0"/>
                    <w:ind w:hanging="640"/>
                    <w:divId w:val="358706743"/>
                    <w:rPr>
                      <w:rFonts w:eastAsia="Times New Roman"/>
                    </w:rPr>
                  </w:pPr>
                  <w:r>
                    <w:rPr>
                      <w:rFonts w:eastAsia="Times New Roman"/>
                    </w:rPr>
                    <w:t>[21]</w:t>
                  </w:r>
                  <w:r>
                    <w:rPr>
                      <w:rFonts w:eastAsia="Times New Roman"/>
                    </w:rPr>
                    <w:tab/>
                    <w:t xml:space="preserve">Jason Brownlee, </w:t>
                  </w:r>
                  <w:r>
                    <w:rPr>
                      <w:rFonts w:eastAsia="Times New Roman"/>
                      <w:i/>
                      <w:iCs/>
                    </w:rPr>
                    <w:t>Better Deep Learning: Train Faster, Reduce Overfitting, and Make Better Predictions</w:t>
                  </w:r>
                  <w:r>
                    <w:rPr>
                      <w:rFonts w:eastAsia="Times New Roman"/>
                    </w:rPr>
                    <w:t>. machinelearningmastery.com, 2018. Accessed: May 03, 2022. [Online]. Available: http://gen.lib.rus.ec/book/index.php?md5=8B574B0CE3BE1EDA9E1C02C72F9C8A21</w:t>
                  </w:r>
                </w:p>
                <w:p w14:paraId="362B7D06" w14:textId="77777777" w:rsidR="008F0E17" w:rsidRDefault="008F0E17">
                  <w:pPr>
                    <w:autoSpaceDE w:val="0"/>
                    <w:autoSpaceDN w:val="0"/>
                    <w:ind w:hanging="640"/>
                    <w:divId w:val="1401975890"/>
                    <w:rPr>
                      <w:rFonts w:eastAsia="Times New Roman"/>
                    </w:rPr>
                  </w:pPr>
                  <w:r>
                    <w:rPr>
                      <w:rFonts w:eastAsia="Times New Roman"/>
                    </w:rPr>
                    <w:t>[22]</w:t>
                  </w:r>
                  <w:r>
                    <w:rPr>
                      <w:rFonts w:eastAsia="Times New Roman"/>
                    </w:rPr>
                    <w:tab/>
                    <w:t xml:space="preserve">Nitish Srivastava, Geoffrey Hinton, Alex Krizhevsky, Ilya Sutskever, and Ruslan Salakhutdinov, “Dropout: A Simple Way to Prevent Neural Networks from Overfitting,” </w:t>
                  </w:r>
                  <w:r>
                    <w:rPr>
                      <w:rFonts w:eastAsia="Times New Roman"/>
                      <w:i/>
                      <w:iCs/>
                    </w:rPr>
                    <w:t>Journal of Machine Learning Research 15 (2014) 1929-1958</w:t>
                  </w:r>
                  <w:r>
                    <w:rPr>
                      <w:rFonts w:eastAsia="Times New Roman"/>
                    </w:rPr>
                    <w:t>.</w:t>
                  </w:r>
                </w:p>
                <w:p w14:paraId="3D6827AC" w14:textId="77777777" w:rsidR="008F0E17" w:rsidRDefault="008F0E17">
                  <w:pPr>
                    <w:autoSpaceDE w:val="0"/>
                    <w:autoSpaceDN w:val="0"/>
                    <w:ind w:hanging="640"/>
                    <w:divId w:val="702246196"/>
                    <w:rPr>
                      <w:rFonts w:eastAsia="Times New Roman"/>
                    </w:rPr>
                  </w:pPr>
                  <w:r>
                    <w:rPr>
                      <w:rFonts w:eastAsia="Times New Roman"/>
                    </w:rPr>
                    <w:t>[23]</w:t>
                  </w:r>
                  <w:r>
                    <w:rPr>
                      <w:rFonts w:eastAsia="Times New Roman"/>
                    </w:rPr>
                    <w:tab/>
                    <w:t xml:space="preserve">Mohit Sewak, Md. Rezaul Karim, and Pradeep Pujari, </w:t>
                  </w:r>
                  <w:r>
                    <w:rPr>
                      <w:rFonts w:eastAsia="Times New Roman"/>
                      <w:i/>
                      <w:iCs/>
                    </w:rPr>
                    <w:t>Practical Convolutional Neural Networks</w:t>
                  </w:r>
                  <w:r>
                    <w:rPr>
                      <w:rFonts w:eastAsia="Times New Roman"/>
                    </w:rPr>
                    <w:t>. Livery Place 35 Livery Street Birmingham B3 2PB, UK.: Packt Publishing Ltd., 2018.</w:t>
                  </w:r>
                </w:p>
                <w:p w14:paraId="5FC6B8D1" w14:textId="77777777" w:rsidR="008F0E17" w:rsidRDefault="008F0E17">
                  <w:pPr>
                    <w:autoSpaceDE w:val="0"/>
                    <w:autoSpaceDN w:val="0"/>
                    <w:ind w:hanging="640"/>
                    <w:divId w:val="68432586"/>
                    <w:rPr>
                      <w:rFonts w:eastAsia="Times New Roman"/>
                    </w:rPr>
                  </w:pPr>
                  <w:r>
                    <w:rPr>
                      <w:rFonts w:eastAsia="Times New Roman"/>
                    </w:rPr>
                    <w:t>[24]</w:t>
                  </w:r>
                  <w:r>
                    <w:rPr>
                      <w:rFonts w:eastAsia="Times New Roman"/>
                    </w:rPr>
                    <w:tab/>
                    <w:t xml:space="preserve">Yann LeCun, Leon Bottou, Yoshua Bengio, and Patrick Haffner, “Gradient-Based Learning Applied to Document Recognition,” </w:t>
                  </w:r>
                  <w:r>
                    <w:rPr>
                      <w:rFonts w:eastAsia="Times New Roman"/>
                      <w:i/>
                      <w:iCs/>
                    </w:rPr>
                    <w:t>PROC. OF THE IEEE</w:t>
                  </w:r>
                  <w:r>
                    <w:rPr>
                      <w:rFonts w:eastAsia="Times New Roman"/>
                    </w:rPr>
                    <w:t>, Nov. 1998.</w:t>
                  </w:r>
                </w:p>
                <w:p w14:paraId="65AD00C4" w14:textId="77777777" w:rsidR="008F0E17" w:rsidRDefault="008F0E17">
                  <w:pPr>
                    <w:autoSpaceDE w:val="0"/>
                    <w:autoSpaceDN w:val="0"/>
                    <w:ind w:hanging="640"/>
                    <w:divId w:val="119497728"/>
                    <w:rPr>
                      <w:rFonts w:eastAsia="Times New Roman"/>
                    </w:rPr>
                  </w:pPr>
                  <w:r>
                    <w:rPr>
                      <w:rFonts w:eastAsia="Times New Roman"/>
                    </w:rPr>
                    <w:t>[25]</w:t>
                  </w:r>
                  <w:r>
                    <w:rPr>
                      <w:rFonts w:eastAsia="Times New Roman"/>
                    </w:rPr>
                    <w:tab/>
                    <w:t xml:space="preserve">Richard O. Duda and Peter E. Hart, </w:t>
                  </w:r>
                  <w:r>
                    <w:rPr>
                      <w:rFonts w:eastAsia="Times New Roman"/>
                      <w:i/>
                      <w:iCs/>
                    </w:rPr>
                    <w:t>Pattern Classification and Scene Analysis</w:t>
                  </w:r>
                  <w:r>
                    <w:rPr>
                      <w:rFonts w:eastAsia="Times New Roman"/>
                    </w:rPr>
                    <w:t>. Wiley and Son, 1973.</w:t>
                  </w:r>
                </w:p>
                <w:p w14:paraId="39034D0C" w14:textId="77777777" w:rsidR="008F0E17" w:rsidRDefault="008F0E17">
                  <w:pPr>
                    <w:autoSpaceDE w:val="0"/>
                    <w:autoSpaceDN w:val="0"/>
                    <w:ind w:hanging="640"/>
                    <w:divId w:val="2037610035"/>
                    <w:rPr>
                      <w:rFonts w:eastAsia="Times New Roman"/>
                    </w:rPr>
                  </w:pPr>
                  <w:r>
                    <w:rPr>
                      <w:rFonts w:eastAsia="Times New Roman"/>
                    </w:rPr>
                    <w:t>[26]</w:t>
                  </w:r>
                  <w:r>
                    <w:rPr>
                      <w:rFonts w:eastAsia="Times New Roman"/>
                    </w:rPr>
                    <w:tab/>
                    <w:t>Wei Wang, Yiyang Hu, Ting Zou, Hongmei Liu, Jin Wang, and Xin Wang, “A New Image Classification Approach via Improved MobileNet Models with Local Receptive Field Expansion in Shallow Layers,” vol. Volume 2020, Aug. 2020.</w:t>
                  </w:r>
                </w:p>
                <w:p w14:paraId="4EAFAA23" w14:textId="77777777" w:rsidR="008F0E17" w:rsidRDefault="008F0E17">
                  <w:pPr>
                    <w:autoSpaceDE w:val="0"/>
                    <w:autoSpaceDN w:val="0"/>
                    <w:ind w:hanging="640"/>
                    <w:divId w:val="484665643"/>
                    <w:rPr>
                      <w:rFonts w:eastAsia="Times New Roman"/>
                    </w:rPr>
                  </w:pPr>
                  <w:r>
                    <w:rPr>
                      <w:rFonts w:eastAsia="Times New Roman"/>
                    </w:rPr>
                    <w:t>[27]</w:t>
                  </w:r>
                  <w:r>
                    <w:rPr>
                      <w:rFonts w:eastAsia="Times New Roman"/>
                    </w:rPr>
                    <w:tab/>
                    <w:t xml:space="preserve">Imran Junejo and Naveed Ahmed, “Depthwise Separable Convolutional Neural Networks for Pedestrian Attribute Recognition,” </w:t>
                  </w:r>
                  <w:r>
                    <w:rPr>
                      <w:rFonts w:eastAsia="Times New Roman"/>
                      <w:i/>
                      <w:iCs/>
                    </w:rPr>
                    <w:t>SN Computer Science</w:t>
                  </w:r>
                  <w:r>
                    <w:rPr>
                      <w:rFonts w:eastAsia="Times New Roman"/>
                    </w:rPr>
                    <w:t>, Apr. 2021.</w:t>
                  </w:r>
                </w:p>
                <w:p w14:paraId="441EE651" w14:textId="77777777" w:rsidR="008F0E17" w:rsidRDefault="008F0E17">
                  <w:pPr>
                    <w:autoSpaceDE w:val="0"/>
                    <w:autoSpaceDN w:val="0"/>
                    <w:ind w:hanging="640"/>
                    <w:divId w:val="1013651987"/>
                    <w:rPr>
                      <w:rFonts w:eastAsia="Times New Roman"/>
                    </w:rPr>
                  </w:pPr>
                  <w:r>
                    <w:rPr>
                      <w:rFonts w:eastAsia="Times New Roman"/>
                    </w:rPr>
                    <w:lastRenderedPageBreak/>
                    <w:t>[28]</w:t>
                  </w:r>
                  <w:r>
                    <w:rPr>
                      <w:rFonts w:eastAsia="Times New Roman"/>
                    </w:rPr>
                    <w:tab/>
                    <w:t>Mark Sandler, Andrew Howard, Menglong Zhu, Andrey Zhmoginov, and Liang-Chieh Chen, “MobileNetV2: Inverted Residuals and Linear Bottlenecks,” Mar. 2019.</w:t>
                  </w:r>
                </w:p>
                <w:p w14:paraId="707696F3" w14:textId="77777777" w:rsidR="008F0E17" w:rsidRDefault="008F0E17">
                  <w:pPr>
                    <w:autoSpaceDE w:val="0"/>
                    <w:autoSpaceDN w:val="0"/>
                    <w:ind w:hanging="640"/>
                    <w:divId w:val="1793010583"/>
                    <w:rPr>
                      <w:rFonts w:eastAsia="Times New Roman"/>
                    </w:rPr>
                  </w:pPr>
                  <w:r>
                    <w:rPr>
                      <w:rFonts w:eastAsia="Times New Roman"/>
                    </w:rPr>
                    <w:t>[29]</w:t>
                  </w:r>
                  <w:r>
                    <w:rPr>
                      <w:rFonts w:eastAsia="Times New Roman"/>
                    </w:rPr>
                    <w:tab/>
                    <w:t xml:space="preserve">Wei Liu </w:t>
                  </w:r>
                  <w:r>
                    <w:rPr>
                      <w:rFonts w:eastAsia="Times New Roman"/>
                      <w:i/>
                      <w:iCs/>
                    </w:rPr>
                    <w:t>et al.</w:t>
                  </w:r>
                  <w:r>
                    <w:rPr>
                      <w:rFonts w:eastAsia="Times New Roman"/>
                    </w:rPr>
                    <w:t>, “SSD: Single Shot MultiBox Detector,” Dec. 2016.</w:t>
                  </w:r>
                </w:p>
                <w:p w14:paraId="1089ED34" w14:textId="77777777" w:rsidR="008F0E17" w:rsidRDefault="008F0E17">
                  <w:pPr>
                    <w:autoSpaceDE w:val="0"/>
                    <w:autoSpaceDN w:val="0"/>
                    <w:ind w:hanging="640"/>
                    <w:divId w:val="1114135613"/>
                    <w:rPr>
                      <w:rFonts w:eastAsia="Times New Roman"/>
                    </w:rPr>
                  </w:pPr>
                  <w:r>
                    <w:rPr>
                      <w:rFonts w:eastAsia="Times New Roman"/>
                    </w:rPr>
                    <w:t>[30]</w:t>
                  </w:r>
                  <w:r>
                    <w:rPr>
                      <w:rFonts w:eastAsia="Times New Roman"/>
                    </w:rPr>
                    <w:tab/>
                    <w:t>Darrenl Tzutalin, “LabelImg,” Jun. 15, 2021. https://github.com/tzutalin/labelImg (accessed Nov. 05, 2021).</w:t>
                  </w:r>
                </w:p>
                <w:p w14:paraId="165DA05C" w14:textId="77777777" w:rsidR="008F0E17" w:rsidRDefault="008F0E17">
                  <w:pPr>
                    <w:autoSpaceDE w:val="0"/>
                    <w:autoSpaceDN w:val="0"/>
                    <w:ind w:hanging="640"/>
                    <w:divId w:val="617226262"/>
                    <w:rPr>
                      <w:rFonts w:eastAsia="Times New Roman"/>
                    </w:rPr>
                  </w:pPr>
                  <w:r>
                    <w:rPr>
                      <w:rFonts w:eastAsia="Times New Roman"/>
                    </w:rPr>
                    <w:t>[31]</w:t>
                  </w:r>
                  <w:r>
                    <w:rPr>
                      <w:rFonts w:eastAsia="Times New Roman"/>
                    </w:rPr>
                    <w:tab/>
                    <w:t>TensorFlow.org, “Models and examples built with TensorFlow.” https://github.com/tensorflow/models (accessed Oct. 20, 2022).</w:t>
                  </w:r>
                </w:p>
                <w:p w14:paraId="2E58B534" w14:textId="20DDB34E" w:rsidR="00A44C59" w:rsidRPr="002E1A19" w:rsidRDefault="008F0E17">
                  <w:pPr>
                    <w:rPr>
                      <w:sz w:val="22"/>
                    </w:rPr>
                  </w:pPr>
                  <w:r>
                    <w:rPr>
                      <w:rFonts w:eastAsia="Times New Roman"/>
                    </w:rPr>
                    <w:t> </w:t>
                  </w:r>
                </w:p>
              </w:sdtContent>
            </w:sdt>
          </w:sdtContent>
        </w:sdt>
      </w:sdtContent>
    </w:sdt>
    <w:p w14:paraId="06D27DBE" w14:textId="08B3822C" w:rsidR="00A44C59" w:rsidRPr="00B664EB" w:rsidRDefault="006B6070" w:rsidP="006B6070">
      <w:pPr>
        <w:rPr>
          <w:sz w:val="22"/>
        </w:rPr>
      </w:pPr>
      <w:r>
        <w:rPr>
          <w:sz w:val="22"/>
        </w:rPr>
        <w:br w:type="page"/>
      </w:r>
    </w:p>
    <w:p w14:paraId="6DB6B1A7" w14:textId="595ED1B5" w:rsidR="00E60CD2" w:rsidRDefault="00E60CD2" w:rsidP="00E60CD2">
      <w:pPr>
        <w:pStyle w:val="Heading1"/>
      </w:pPr>
      <w:bookmarkStart w:id="108" w:name="_Toc105369076"/>
      <w:r>
        <w:lastRenderedPageBreak/>
        <w:t>ANEXE</w:t>
      </w:r>
      <w:bookmarkEnd w:id="108"/>
    </w:p>
    <w:sectPr w:rsidR="00E60CD2" w:rsidSect="00955630">
      <w:headerReference w:type="default" r:id="rId186"/>
      <w:footerReference w:type="default" r:id="rId187"/>
      <w:footerReference w:type="first" r:id="rId188"/>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C29BD8" w14:textId="77777777" w:rsidR="0070231B" w:rsidRDefault="0070231B" w:rsidP="00725C26">
      <w:r>
        <w:separator/>
      </w:r>
    </w:p>
  </w:endnote>
  <w:endnote w:type="continuationSeparator" w:id="0">
    <w:p w14:paraId="6DB9C935" w14:textId="77777777" w:rsidR="0070231B" w:rsidRDefault="0070231B"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A2E516" w14:textId="77777777" w:rsidR="0070231B" w:rsidRDefault="0070231B" w:rsidP="00725C26">
      <w:r>
        <w:separator/>
      </w:r>
    </w:p>
  </w:footnote>
  <w:footnote w:type="continuationSeparator" w:id="0">
    <w:p w14:paraId="672AF0E9" w14:textId="77777777" w:rsidR="0070231B" w:rsidRDefault="0070231B"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w:t>
      </w:r>
      <w:r>
        <w:t>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w:t>
      </w:r>
      <w:r>
        <w:t>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7" w15:restartNumberingAfterBreak="0">
    <w:nsid w:val="2B72675F"/>
    <w:multiLevelType w:val="hybridMultilevel"/>
    <w:tmpl w:val="DC0403C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8"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9"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5"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8"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9"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35F1B26"/>
    <w:multiLevelType w:val="hybridMultilevel"/>
    <w:tmpl w:val="98B6F9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4"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5"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6"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37"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DA34838"/>
    <w:multiLevelType w:val="hybridMultilevel"/>
    <w:tmpl w:val="BA0873DC"/>
    <w:lvl w:ilvl="0" w:tplc="D9063D94">
      <w:start w:val="1"/>
      <w:numFmt w:val="decimal"/>
      <w:lvlText w:val="%1."/>
      <w:lvlJc w:val="left"/>
      <w:pPr>
        <w:ind w:left="216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0"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1"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45"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3"/>
  </w:num>
  <w:num w:numId="2" w16cid:durableId="1865166670">
    <w:abstractNumId w:val="43"/>
  </w:num>
  <w:num w:numId="3" w16cid:durableId="943614961">
    <w:abstractNumId w:val="3"/>
  </w:num>
  <w:num w:numId="4" w16cid:durableId="497230948">
    <w:abstractNumId w:val="23"/>
  </w:num>
  <w:num w:numId="5" w16cid:durableId="459497558">
    <w:abstractNumId w:val="2"/>
  </w:num>
  <w:num w:numId="6" w16cid:durableId="615984636">
    <w:abstractNumId w:val="39"/>
  </w:num>
  <w:num w:numId="7" w16cid:durableId="1031879659">
    <w:abstractNumId w:val="45"/>
  </w:num>
  <w:num w:numId="8" w16cid:durableId="1910845864">
    <w:abstractNumId w:val="20"/>
  </w:num>
  <w:num w:numId="9" w16cid:durableId="1350639272">
    <w:abstractNumId w:val="10"/>
  </w:num>
  <w:num w:numId="10" w16cid:durableId="1759057598">
    <w:abstractNumId w:val="35"/>
  </w:num>
  <w:num w:numId="11" w16cid:durableId="1014186908">
    <w:abstractNumId w:val="0"/>
  </w:num>
  <w:num w:numId="12" w16cid:durableId="1191647999">
    <w:abstractNumId w:val="34"/>
  </w:num>
  <w:num w:numId="13" w16cid:durableId="35932950">
    <w:abstractNumId w:val="24"/>
  </w:num>
  <w:num w:numId="14" w16cid:durableId="1976834790">
    <w:abstractNumId w:val="8"/>
  </w:num>
  <w:num w:numId="15" w16cid:durableId="2067679942">
    <w:abstractNumId w:val="27"/>
  </w:num>
  <w:num w:numId="16" w16cid:durableId="980889593">
    <w:abstractNumId w:val="12"/>
  </w:num>
  <w:num w:numId="17" w16cid:durableId="254559597">
    <w:abstractNumId w:val="18"/>
  </w:num>
  <w:num w:numId="18" w16cid:durableId="820077173">
    <w:abstractNumId w:val="40"/>
  </w:num>
  <w:num w:numId="19" w16cid:durableId="1914774491">
    <w:abstractNumId w:val="32"/>
  </w:num>
  <w:num w:numId="20" w16cid:durableId="588581426">
    <w:abstractNumId w:val="31"/>
  </w:num>
  <w:num w:numId="21" w16cid:durableId="1649046315">
    <w:abstractNumId w:val="41"/>
  </w:num>
  <w:num w:numId="22" w16cid:durableId="1088379735">
    <w:abstractNumId w:val="37"/>
  </w:num>
  <w:num w:numId="23" w16cid:durableId="2088111693">
    <w:abstractNumId w:val="30"/>
  </w:num>
  <w:num w:numId="24" w16cid:durableId="485629537">
    <w:abstractNumId w:val="9"/>
  </w:num>
  <w:num w:numId="25" w16cid:durableId="553469199">
    <w:abstractNumId w:val="7"/>
  </w:num>
  <w:num w:numId="26" w16cid:durableId="239098022">
    <w:abstractNumId w:val="5"/>
  </w:num>
  <w:num w:numId="27" w16cid:durableId="1720780626">
    <w:abstractNumId w:val="44"/>
  </w:num>
  <w:num w:numId="28" w16cid:durableId="548080403">
    <w:abstractNumId w:val="11"/>
  </w:num>
  <w:num w:numId="29" w16cid:durableId="919946452">
    <w:abstractNumId w:val="26"/>
  </w:num>
  <w:num w:numId="30" w16cid:durableId="895164388">
    <w:abstractNumId w:val="16"/>
  </w:num>
  <w:num w:numId="31" w16cid:durableId="1778984259">
    <w:abstractNumId w:val="25"/>
  </w:num>
  <w:num w:numId="32" w16cid:durableId="340591713">
    <w:abstractNumId w:val="14"/>
  </w:num>
  <w:num w:numId="33" w16cid:durableId="2139949747">
    <w:abstractNumId w:val="21"/>
  </w:num>
  <w:num w:numId="34" w16cid:durableId="148982322">
    <w:abstractNumId w:val="15"/>
  </w:num>
  <w:num w:numId="35" w16cid:durableId="1655450615">
    <w:abstractNumId w:val="36"/>
  </w:num>
  <w:num w:numId="36" w16cid:durableId="1865091046">
    <w:abstractNumId w:val="22"/>
  </w:num>
  <w:num w:numId="37" w16cid:durableId="1819297591">
    <w:abstractNumId w:val="28"/>
  </w:num>
  <w:num w:numId="38" w16cid:durableId="1101755012">
    <w:abstractNumId w:val="6"/>
  </w:num>
  <w:num w:numId="39" w16cid:durableId="862400496">
    <w:abstractNumId w:val="33"/>
  </w:num>
  <w:num w:numId="40" w16cid:durableId="1269197685">
    <w:abstractNumId w:val="4"/>
  </w:num>
  <w:num w:numId="41" w16cid:durableId="831916952">
    <w:abstractNumId w:val="1"/>
  </w:num>
  <w:num w:numId="42" w16cid:durableId="1495222863">
    <w:abstractNumId w:val="42"/>
  </w:num>
  <w:num w:numId="43" w16cid:durableId="713429927">
    <w:abstractNumId w:val="19"/>
  </w:num>
  <w:num w:numId="44" w16cid:durableId="1411737160">
    <w:abstractNumId w:val="17"/>
  </w:num>
  <w:num w:numId="45" w16cid:durableId="698242629">
    <w:abstractNumId w:val="29"/>
  </w:num>
  <w:num w:numId="46" w16cid:durableId="873231760">
    <w:abstractNumId w:val="38"/>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E86"/>
    <w:rsid w:val="000030DA"/>
    <w:rsid w:val="0000376B"/>
    <w:rsid w:val="00004578"/>
    <w:rsid w:val="00005579"/>
    <w:rsid w:val="000061AB"/>
    <w:rsid w:val="000066AA"/>
    <w:rsid w:val="0000736A"/>
    <w:rsid w:val="00010244"/>
    <w:rsid w:val="00011901"/>
    <w:rsid w:val="00012F31"/>
    <w:rsid w:val="000149C7"/>
    <w:rsid w:val="00014EEB"/>
    <w:rsid w:val="000168A4"/>
    <w:rsid w:val="00016925"/>
    <w:rsid w:val="00017717"/>
    <w:rsid w:val="00017D65"/>
    <w:rsid w:val="00020576"/>
    <w:rsid w:val="00021110"/>
    <w:rsid w:val="0002247E"/>
    <w:rsid w:val="00022A4C"/>
    <w:rsid w:val="00022FDD"/>
    <w:rsid w:val="00023630"/>
    <w:rsid w:val="00023B9C"/>
    <w:rsid w:val="00023BAA"/>
    <w:rsid w:val="0002536F"/>
    <w:rsid w:val="00025FFD"/>
    <w:rsid w:val="00030779"/>
    <w:rsid w:val="00030E36"/>
    <w:rsid w:val="0003293E"/>
    <w:rsid w:val="00033D1B"/>
    <w:rsid w:val="00034AF5"/>
    <w:rsid w:val="00034BA3"/>
    <w:rsid w:val="00034C1E"/>
    <w:rsid w:val="0003787E"/>
    <w:rsid w:val="0004047F"/>
    <w:rsid w:val="00042757"/>
    <w:rsid w:val="000469BD"/>
    <w:rsid w:val="00046F84"/>
    <w:rsid w:val="0004743D"/>
    <w:rsid w:val="00047E50"/>
    <w:rsid w:val="00052780"/>
    <w:rsid w:val="00052DD3"/>
    <w:rsid w:val="00052EC3"/>
    <w:rsid w:val="00053CE6"/>
    <w:rsid w:val="00054D65"/>
    <w:rsid w:val="00055530"/>
    <w:rsid w:val="00055588"/>
    <w:rsid w:val="00060D07"/>
    <w:rsid w:val="000611E1"/>
    <w:rsid w:val="0006412C"/>
    <w:rsid w:val="00066311"/>
    <w:rsid w:val="0006673E"/>
    <w:rsid w:val="00070EB0"/>
    <w:rsid w:val="00073D14"/>
    <w:rsid w:val="000740BF"/>
    <w:rsid w:val="0007416C"/>
    <w:rsid w:val="000752B3"/>
    <w:rsid w:val="00076EC4"/>
    <w:rsid w:val="00077AE9"/>
    <w:rsid w:val="0008008A"/>
    <w:rsid w:val="0008757D"/>
    <w:rsid w:val="000875EE"/>
    <w:rsid w:val="0008788F"/>
    <w:rsid w:val="00090E6F"/>
    <w:rsid w:val="00091644"/>
    <w:rsid w:val="0009283E"/>
    <w:rsid w:val="000935EB"/>
    <w:rsid w:val="00094D01"/>
    <w:rsid w:val="00095F61"/>
    <w:rsid w:val="000961FF"/>
    <w:rsid w:val="00096BA3"/>
    <w:rsid w:val="000A0D37"/>
    <w:rsid w:val="000A0F3D"/>
    <w:rsid w:val="000A1956"/>
    <w:rsid w:val="000A2148"/>
    <w:rsid w:val="000A47F2"/>
    <w:rsid w:val="000A7176"/>
    <w:rsid w:val="000B1F77"/>
    <w:rsid w:val="000B2935"/>
    <w:rsid w:val="000B3528"/>
    <w:rsid w:val="000B45B0"/>
    <w:rsid w:val="000B4F14"/>
    <w:rsid w:val="000B6B80"/>
    <w:rsid w:val="000B6E00"/>
    <w:rsid w:val="000B7E5D"/>
    <w:rsid w:val="000C0A40"/>
    <w:rsid w:val="000C0CD9"/>
    <w:rsid w:val="000C1638"/>
    <w:rsid w:val="000C414C"/>
    <w:rsid w:val="000C51AF"/>
    <w:rsid w:val="000C58BC"/>
    <w:rsid w:val="000C5E4B"/>
    <w:rsid w:val="000D0FAE"/>
    <w:rsid w:val="000D150C"/>
    <w:rsid w:val="000D18D6"/>
    <w:rsid w:val="000D26A4"/>
    <w:rsid w:val="000D2A61"/>
    <w:rsid w:val="000D2B85"/>
    <w:rsid w:val="000D41A8"/>
    <w:rsid w:val="000D49BB"/>
    <w:rsid w:val="000D4B0B"/>
    <w:rsid w:val="000D56FF"/>
    <w:rsid w:val="000D5FDE"/>
    <w:rsid w:val="000D7929"/>
    <w:rsid w:val="000E316D"/>
    <w:rsid w:val="000E31B4"/>
    <w:rsid w:val="000E3A11"/>
    <w:rsid w:val="000E4EB2"/>
    <w:rsid w:val="000E564B"/>
    <w:rsid w:val="000E5E85"/>
    <w:rsid w:val="000F05F6"/>
    <w:rsid w:val="000F4C47"/>
    <w:rsid w:val="000F4FE3"/>
    <w:rsid w:val="0010192A"/>
    <w:rsid w:val="00101948"/>
    <w:rsid w:val="001019B7"/>
    <w:rsid w:val="00102192"/>
    <w:rsid w:val="00103162"/>
    <w:rsid w:val="00103401"/>
    <w:rsid w:val="001051D3"/>
    <w:rsid w:val="001060BE"/>
    <w:rsid w:val="001103D8"/>
    <w:rsid w:val="0011119C"/>
    <w:rsid w:val="00111C4E"/>
    <w:rsid w:val="001128A5"/>
    <w:rsid w:val="00112973"/>
    <w:rsid w:val="00113080"/>
    <w:rsid w:val="00115750"/>
    <w:rsid w:val="00120960"/>
    <w:rsid w:val="0012385E"/>
    <w:rsid w:val="001261A3"/>
    <w:rsid w:val="00126483"/>
    <w:rsid w:val="001269E2"/>
    <w:rsid w:val="0013192C"/>
    <w:rsid w:val="00131B69"/>
    <w:rsid w:val="0013226D"/>
    <w:rsid w:val="001341CE"/>
    <w:rsid w:val="00136ADE"/>
    <w:rsid w:val="00140645"/>
    <w:rsid w:val="00141B94"/>
    <w:rsid w:val="00144AAA"/>
    <w:rsid w:val="00145000"/>
    <w:rsid w:val="00145E0C"/>
    <w:rsid w:val="00146506"/>
    <w:rsid w:val="0014684D"/>
    <w:rsid w:val="0014712F"/>
    <w:rsid w:val="00147242"/>
    <w:rsid w:val="00150D15"/>
    <w:rsid w:val="00152E07"/>
    <w:rsid w:val="0015333F"/>
    <w:rsid w:val="00153706"/>
    <w:rsid w:val="00153AEC"/>
    <w:rsid w:val="001550AC"/>
    <w:rsid w:val="0015685D"/>
    <w:rsid w:val="001576F6"/>
    <w:rsid w:val="001606AB"/>
    <w:rsid w:val="00161BE8"/>
    <w:rsid w:val="00161DE6"/>
    <w:rsid w:val="001628F9"/>
    <w:rsid w:val="00166455"/>
    <w:rsid w:val="0016649B"/>
    <w:rsid w:val="0016694A"/>
    <w:rsid w:val="00167DDD"/>
    <w:rsid w:val="00172230"/>
    <w:rsid w:val="00173C8B"/>
    <w:rsid w:val="00174DC1"/>
    <w:rsid w:val="00175974"/>
    <w:rsid w:val="0017613B"/>
    <w:rsid w:val="00176683"/>
    <w:rsid w:val="0017731A"/>
    <w:rsid w:val="0017762E"/>
    <w:rsid w:val="00177E46"/>
    <w:rsid w:val="001800B2"/>
    <w:rsid w:val="00180B04"/>
    <w:rsid w:val="00181836"/>
    <w:rsid w:val="00182B21"/>
    <w:rsid w:val="00182FE5"/>
    <w:rsid w:val="00183028"/>
    <w:rsid w:val="001846D1"/>
    <w:rsid w:val="00186060"/>
    <w:rsid w:val="00186964"/>
    <w:rsid w:val="00186C2F"/>
    <w:rsid w:val="00190073"/>
    <w:rsid w:val="00191C28"/>
    <w:rsid w:val="00192BE7"/>
    <w:rsid w:val="00192DB3"/>
    <w:rsid w:val="00192DDA"/>
    <w:rsid w:val="00193447"/>
    <w:rsid w:val="001941FC"/>
    <w:rsid w:val="00194A21"/>
    <w:rsid w:val="00196888"/>
    <w:rsid w:val="001973E7"/>
    <w:rsid w:val="001976DF"/>
    <w:rsid w:val="00197754"/>
    <w:rsid w:val="001A1040"/>
    <w:rsid w:val="001A1680"/>
    <w:rsid w:val="001A1BBB"/>
    <w:rsid w:val="001A1F42"/>
    <w:rsid w:val="001A2777"/>
    <w:rsid w:val="001A339E"/>
    <w:rsid w:val="001A46A4"/>
    <w:rsid w:val="001A5418"/>
    <w:rsid w:val="001A5905"/>
    <w:rsid w:val="001A6EA2"/>
    <w:rsid w:val="001B2324"/>
    <w:rsid w:val="001B25E2"/>
    <w:rsid w:val="001B2FCE"/>
    <w:rsid w:val="001B4757"/>
    <w:rsid w:val="001B602A"/>
    <w:rsid w:val="001B660F"/>
    <w:rsid w:val="001C189C"/>
    <w:rsid w:val="001C3599"/>
    <w:rsid w:val="001C4A43"/>
    <w:rsid w:val="001C5478"/>
    <w:rsid w:val="001C5981"/>
    <w:rsid w:val="001C6C85"/>
    <w:rsid w:val="001C7DCC"/>
    <w:rsid w:val="001C7E2C"/>
    <w:rsid w:val="001C7F28"/>
    <w:rsid w:val="001D0BD8"/>
    <w:rsid w:val="001D2151"/>
    <w:rsid w:val="001D25E5"/>
    <w:rsid w:val="001D3A90"/>
    <w:rsid w:val="001D3BCF"/>
    <w:rsid w:val="001D46AE"/>
    <w:rsid w:val="001E2B4C"/>
    <w:rsid w:val="001E3B83"/>
    <w:rsid w:val="001E5D11"/>
    <w:rsid w:val="001E6F33"/>
    <w:rsid w:val="001F27F3"/>
    <w:rsid w:val="001F3A0C"/>
    <w:rsid w:val="001F3F4A"/>
    <w:rsid w:val="00201F16"/>
    <w:rsid w:val="002027FA"/>
    <w:rsid w:val="00202897"/>
    <w:rsid w:val="00202B25"/>
    <w:rsid w:val="00203068"/>
    <w:rsid w:val="002045F0"/>
    <w:rsid w:val="002049BC"/>
    <w:rsid w:val="002068B5"/>
    <w:rsid w:val="00206D04"/>
    <w:rsid w:val="00207B90"/>
    <w:rsid w:val="00207CE0"/>
    <w:rsid w:val="00211C13"/>
    <w:rsid w:val="0021376D"/>
    <w:rsid w:val="00214667"/>
    <w:rsid w:val="00214847"/>
    <w:rsid w:val="0022043B"/>
    <w:rsid w:val="0022175A"/>
    <w:rsid w:val="00221C52"/>
    <w:rsid w:val="00224287"/>
    <w:rsid w:val="00230F14"/>
    <w:rsid w:val="00231221"/>
    <w:rsid w:val="0023166E"/>
    <w:rsid w:val="00231BDC"/>
    <w:rsid w:val="00232280"/>
    <w:rsid w:val="00232B7B"/>
    <w:rsid w:val="002349D6"/>
    <w:rsid w:val="002354B8"/>
    <w:rsid w:val="00235A10"/>
    <w:rsid w:val="002361FD"/>
    <w:rsid w:val="00236929"/>
    <w:rsid w:val="002370F3"/>
    <w:rsid w:val="00241183"/>
    <w:rsid w:val="00241890"/>
    <w:rsid w:val="002435E6"/>
    <w:rsid w:val="0024621D"/>
    <w:rsid w:val="00251F21"/>
    <w:rsid w:val="0025296B"/>
    <w:rsid w:val="00253184"/>
    <w:rsid w:val="002535B6"/>
    <w:rsid w:val="00253CAA"/>
    <w:rsid w:val="002541D5"/>
    <w:rsid w:val="00254486"/>
    <w:rsid w:val="002558F7"/>
    <w:rsid w:val="00260613"/>
    <w:rsid w:val="00261550"/>
    <w:rsid w:val="00262057"/>
    <w:rsid w:val="00265892"/>
    <w:rsid w:val="00266F78"/>
    <w:rsid w:val="0026720E"/>
    <w:rsid w:val="00274FF8"/>
    <w:rsid w:val="00277A46"/>
    <w:rsid w:val="00277F5A"/>
    <w:rsid w:val="002803BA"/>
    <w:rsid w:val="00281DDF"/>
    <w:rsid w:val="00282213"/>
    <w:rsid w:val="00284650"/>
    <w:rsid w:val="0028510E"/>
    <w:rsid w:val="00285F0A"/>
    <w:rsid w:val="00286BBB"/>
    <w:rsid w:val="00287442"/>
    <w:rsid w:val="00287897"/>
    <w:rsid w:val="00287BCD"/>
    <w:rsid w:val="00291242"/>
    <w:rsid w:val="00291906"/>
    <w:rsid w:val="00291A56"/>
    <w:rsid w:val="002924C0"/>
    <w:rsid w:val="00294770"/>
    <w:rsid w:val="00294F39"/>
    <w:rsid w:val="002A0D79"/>
    <w:rsid w:val="002A1871"/>
    <w:rsid w:val="002A19FD"/>
    <w:rsid w:val="002A1F38"/>
    <w:rsid w:val="002A2586"/>
    <w:rsid w:val="002A33B8"/>
    <w:rsid w:val="002A3AD3"/>
    <w:rsid w:val="002A3DB1"/>
    <w:rsid w:val="002A601C"/>
    <w:rsid w:val="002A6027"/>
    <w:rsid w:val="002A65EC"/>
    <w:rsid w:val="002A6997"/>
    <w:rsid w:val="002A7E5A"/>
    <w:rsid w:val="002B0503"/>
    <w:rsid w:val="002B2C6C"/>
    <w:rsid w:val="002B2EA7"/>
    <w:rsid w:val="002B3352"/>
    <w:rsid w:val="002B3A65"/>
    <w:rsid w:val="002B5259"/>
    <w:rsid w:val="002B6A56"/>
    <w:rsid w:val="002B74FA"/>
    <w:rsid w:val="002C0286"/>
    <w:rsid w:val="002C06F3"/>
    <w:rsid w:val="002C072E"/>
    <w:rsid w:val="002C287F"/>
    <w:rsid w:val="002C4110"/>
    <w:rsid w:val="002C52F5"/>
    <w:rsid w:val="002C5578"/>
    <w:rsid w:val="002C5D24"/>
    <w:rsid w:val="002C65A6"/>
    <w:rsid w:val="002D09C6"/>
    <w:rsid w:val="002D1B25"/>
    <w:rsid w:val="002D2062"/>
    <w:rsid w:val="002D3F8B"/>
    <w:rsid w:val="002D545D"/>
    <w:rsid w:val="002D5D0A"/>
    <w:rsid w:val="002D640B"/>
    <w:rsid w:val="002D7742"/>
    <w:rsid w:val="002D7994"/>
    <w:rsid w:val="002E01F1"/>
    <w:rsid w:val="002E1945"/>
    <w:rsid w:val="002E1A19"/>
    <w:rsid w:val="002E1D9C"/>
    <w:rsid w:val="002E2622"/>
    <w:rsid w:val="002E3126"/>
    <w:rsid w:val="002E3142"/>
    <w:rsid w:val="002E4B75"/>
    <w:rsid w:val="002E69D2"/>
    <w:rsid w:val="002E6A22"/>
    <w:rsid w:val="002E72A2"/>
    <w:rsid w:val="002F4FE2"/>
    <w:rsid w:val="002F56AD"/>
    <w:rsid w:val="002F72EB"/>
    <w:rsid w:val="002F7B05"/>
    <w:rsid w:val="003012E9"/>
    <w:rsid w:val="00302BDF"/>
    <w:rsid w:val="003040F1"/>
    <w:rsid w:val="0030458C"/>
    <w:rsid w:val="003069E2"/>
    <w:rsid w:val="00306E9D"/>
    <w:rsid w:val="00310F86"/>
    <w:rsid w:val="00312517"/>
    <w:rsid w:val="0031302B"/>
    <w:rsid w:val="003139CF"/>
    <w:rsid w:val="00316B81"/>
    <w:rsid w:val="003203B0"/>
    <w:rsid w:val="00320C6B"/>
    <w:rsid w:val="003234FE"/>
    <w:rsid w:val="00326702"/>
    <w:rsid w:val="0032688B"/>
    <w:rsid w:val="00327745"/>
    <w:rsid w:val="00327BE0"/>
    <w:rsid w:val="003312D1"/>
    <w:rsid w:val="003326AF"/>
    <w:rsid w:val="00332DCA"/>
    <w:rsid w:val="003336C3"/>
    <w:rsid w:val="00333C7F"/>
    <w:rsid w:val="003340AA"/>
    <w:rsid w:val="00336E3B"/>
    <w:rsid w:val="0033758D"/>
    <w:rsid w:val="003436A8"/>
    <w:rsid w:val="0034411B"/>
    <w:rsid w:val="003475BC"/>
    <w:rsid w:val="00347EE4"/>
    <w:rsid w:val="00350ECF"/>
    <w:rsid w:val="00350F4E"/>
    <w:rsid w:val="00351349"/>
    <w:rsid w:val="00352E50"/>
    <w:rsid w:val="003542B5"/>
    <w:rsid w:val="00354FEF"/>
    <w:rsid w:val="00355312"/>
    <w:rsid w:val="00360C80"/>
    <w:rsid w:val="0036251A"/>
    <w:rsid w:val="003644F6"/>
    <w:rsid w:val="0036638A"/>
    <w:rsid w:val="00366AFF"/>
    <w:rsid w:val="003715F7"/>
    <w:rsid w:val="0037426E"/>
    <w:rsid w:val="00374C0E"/>
    <w:rsid w:val="00374D2C"/>
    <w:rsid w:val="00375848"/>
    <w:rsid w:val="0037733F"/>
    <w:rsid w:val="00377B4C"/>
    <w:rsid w:val="00377CED"/>
    <w:rsid w:val="00377D78"/>
    <w:rsid w:val="00380A44"/>
    <w:rsid w:val="003822CF"/>
    <w:rsid w:val="00382D17"/>
    <w:rsid w:val="0038441D"/>
    <w:rsid w:val="00384BDF"/>
    <w:rsid w:val="00384C49"/>
    <w:rsid w:val="0038723E"/>
    <w:rsid w:val="00390E58"/>
    <w:rsid w:val="00391A7A"/>
    <w:rsid w:val="00393326"/>
    <w:rsid w:val="00395567"/>
    <w:rsid w:val="00396044"/>
    <w:rsid w:val="00397F74"/>
    <w:rsid w:val="00397F9C"/>
    <w:rsid w:val="003A017F"/>
    <w:rsid w:val="003A0229"/>
    <w:rsid w:val="003A14CB"/>
    <w:rsid w:val="003A225D"/>
    <w:rsid w:val="003A4091"/>
    <w:rsid w:val="003A4EFB"/>
    <w:rsid w:val="003A5BC3"/>
    <w:rsid w:val="003A5C0B"/>
    <w:rsid w:val="003A5F3E"/>
    <w:rsid w:val="003B0E97"/>
    <w:rsid w:val="003B14A1"/>
    <w:rsid w:val="003B2FC2"/>
    <w:rsid w:val="003B328B"/>
    <w:rsid w:val="003B348C"/>
    <w:rsid w:val="003B378B"/>
    <w:rsid w:val="003B4A9A"/>
    <w:rsid w:val="003B4C58"/>
    <w:rsid w:val="003B505D"/>
    <w:rsid w:val="003B66C7"/>
    <w:rsid w:val="003B73F4"/>
    <w:rsid w:val="003B7626"/>
    <w:rsid w:val="003C02CA"/>
    <w:rsid w:val="003C0A6C"/>
    <w:rsid w:val="003C0F65"/>
    <w:rsid w:val="003C1E9A"/>
    <w:rsid w:val="003C291D"/>
    <w:rsid w:val="003C37E5"/>
    <w:rsid w:val="003C4614"/>
    <w:rsid w:val="003C5880"/>
    <w:rsid w:val="003C698E"/>
    <w:rsid w:val="003D3353"/>
    <w:rsid w:val="003D3AC1"/>
    <w:rsid w:val="003D6654"/>
    <w:rsid w:val="003D69F8"/>
    <w:rsid w:val="003D72A6"/>
    <w:rsid w:val="003D72B7"/>
    <w:rsid w:val="003D7989"/>
    <w:rsid w:val="003E1692"/>
    <w:rsid w:val="003E1BC8"/>
    <w:rsid w:val="003E1EFE"/>
    <w:rsid w:val="003E2292"/>
    <w:rsid w:val="003E3D42"/>
    <w:rsid w:val="003E4393"/>
    <w:rsid w:val="003E4456"/>
    <w:rsid w:val="003E4D28"/>
    <w:rsid w:val="003E5D06"/>
    <w:rsid w:val="003E6481"/>
    <w:rsid w:val="003E6B12"/>
    <w:rsid w:val="003E7D65"/>
    <w:rsid w:val="003F0B61"/>
    <w:rsid w:val="003F1FE7"/>
    <w:rsid w:val="003F26E4"/>
    <w:rsid w:val="003F3622"/>
    <w:rsid w:val="003F4AB8"/>
    <w:rsid w:val="004001B7"/>
    <w:rsid w:val="00401104"/>
    <w:rsid w:val="00401FD7"/>
    <w:rsid w:val="0040238C"/>
    <w:rsid w:val="0040242D"/>
    <w:rsid w:val="004032E7"/>
    <w:rsid w:val="00403F30"/>
    <w:rsid w:val="004046B2"/>
    <w:rsid w:val="004047E4"/>
    <w:rsid w:val="00405BA5"/>
    <w:rsid w:val="00405C6C"/>
    <w:rsid w:val="00405F91"/>
    <w:rsid w:val="00407A35"/>
    <w:rsid w:val="00411052"/>
    <w:rsid w:val="00412172"/>
    <w:rsid w:val="00412983"/>
    <w:rsid w:val="00413C4A"/>
    <w:rsid w:val="0041449A"/>
    <w:rsid w:val="00415E4F"/>
    <w:rsid w:val="00417035"/>
    <w:rsid w:val="00420018"/>
    <w:rsid w:val="00420436"/>
    <w:rsid w:val="004204CE"/>
    <w:rsid w:val="00420C89"/>
    <w:rsid w:val="00423276"/>
    <w:rsid w:val="004235DA"/>
    <w:rsid w:val="00424052"/>
    <w:rsid w:val="00424AFC"/>
    <w:rsid w:val="00424FB0"/>
    <w:rsid w:val="004306F7"/>
    <w:rsid w:val="00433EC9"/>
    <w:rsid w:val="004340F9"/>
    <w:rsid w:val="004401EC"/>
    <w:rsid w:val="00447081"/>
    <w:rsid w:val="004500FB"/>
    <w:rsid w:val="0045074C"/>
    <w:rsid w:val="004507D4"/>
    <w:rsid w:val="00452609"/>
    <w:rsid w:val="00454392"/>
    <w:rsid w:val="00454793"/>
    <w:rsid w:val="00456E21"/>
    <w:rsid w:val="00460913"/>
    <w:rsid w:val="00460E79"/>
    <w:rsid w:val="0046153B"/>
    <w:rsid w:val="00461721"/>
    <w:rsid w:val="004620DA"/>
    <w:rsid w:val="004639C9"/>
    <w:rsid w:val="004642BD"/>
    <w:rsid w:val="00464D84"/>
    <w:rsid w:val="004659E3"/>
    <w:rsid w:val="004671EA"/>
    <w:rsid w:val="00467DF5"/>
    <w:rsid w:val="00467F9A"/>
    <w:rsid w:val="004713AD"/>
    <w:rsid w:val="00471BBF"/>
    <w:rsid w:val="00472916"/>
    <w:rsid w:val="00472D57"/>
    <w:rsid w:val="00475524"/>
    <w:rsid w:val="00475FEE"/>
    <w:rsid w:val="00480502"/>
    <w:rsid w:val="00484E9B"/>
    <w:rsid w:val="00485853"/>
    <w:rsid w:val="00486415"/>
    <w:rsid w:val="00490238"/>
    <w:rsid w:val="004908CB"/>
    <w:rsid w:val="004908E6"/>
    <w:rsid w:val="00491306"/>
    <w:rsid w:val="00492812"/>
    <w:rsid w:val="00494A62"/>
    <w:rsid w:val="0049761E"/>
    <w:rsid w:val="004A1B66"/>
    <w:rsid w:val="004A37BD"/>
    <w:rsid w:val="004A4298"/>
    <w:rsid w:val="004A5D04"/>
    <w:rsid w:val="004A75F7"/>
    <w:rsid w:val="004B0226"/>
    <w:rsid w:val="004B3156"/>
    <w:rsid w:val="004B39F2"/>
    <w:rsid w:val="004B3FA1"/>
    <w:rsid w:val="004B5F5B"/>
    <w:rsid w:val="004B61EB"/>
    <w:rsid w:val="004B6BC7"/>
    <w:rsid w:val="004B6BCA"/>
    <w:rsid w:val="004B7F36"/>
    <w:rsid w:val="004C2BF8"/>
    <w:rsid w:val="004C3D1E"/>
    <w:rsid w:val="004C47E7"/>
    <w:rsid w:val="004C4DD4"/>
    <w:rsid w:val="004C6484"/>
    <w:rsid w:val="004D0906"/>
    <w:rsid w:val="004D171C"/>
    <w:rsid w:val="004D3927"/>
    <w:rsid w:val="004D41A7"/>
    <w:rsid w:val="004D5307"/>
    <w:rsid w:val="004D5EBA"/>
    <w:rsid w:val="004D7EAF"/>
    <w:rsid w:val="004E023E"/>
    <w:rsid w:val="004E0261"/>
    <w:rsid w:val="004E066C"/>
    <w:rsid w:val="004E1124"/>
    <w:rsid w:val="004E22A5"/>
    <w:rsid w:val="004E24D9"/>
    <w:rsid w:val="004E24EA"/>
    <w:rsid w:val="004E2583"/>
    <w:rsid w:val="004E2855"/>
    <w:rsid w:val="004E4046"/>
    <w:rsid w:val="004E40E6"/>
    <w:rsid w:val="004E71B1"/>
    <w:rsid w:val="004E7FB7"/>
    <w:rsid w:val="004F0879"/>
    <w:rsid w:val="004F10B0"/>
    <w:rsid w:val="004F2F9D"/>
    <w:rsid w:val="004F3184"/>
    <w:rsid w:val="004F5A78"/>
    <w:rsid w:val="004F6BFB"/>
    <w:rsid w:val="004F7CE2"/>
    <w:rsid w:val="0050006B"/>
    <w:rsid w:val="00501971"/>
    <w:rsid w:val="00501AF4"/>
    <w:rsid w:val="00501B3A"/>
    <w:rsid w:val="00501E5D"/>
    <w:rsid w:val="00505032"/>
    <w:rsid w:val="0050558D"/>
    <w:rsid w:val="005055CC"/>
    <w:rsid w:val="00505E22"/>
    <w:rsid w:val="00506663"/>
    <w:rsid w:val="00506B8B"/>
    <w:rsid w:val="005079F1"/>
    <w:rsid w:val="00510038"/>
    <w:rsid w:val="00510ACA"/>
    <w:rsid w:val="00510AF8"/>
    <w:rsid w:val="00510B46"/>
    <w:rsid w:val="00512A0C"/>
    <w:rsid w:val="00513700"/>
    <w:rsid w:val="00513746"/>
    <w:rsid w:val="00513B2B"/>
    <w:rsid w:val="00513D12"/>
    <w:rsid w:val="00522DC1"/>
    <w:rsid w:val="00522F83"/>
    <w:rsid w:val="005236E0"/>
    <w:rsid w:val="00524591"/>
    <w:rsid w:val="0052459C"/>
    <w:rsid w:val="005257B6"/>
    <w:rsid w:val="005272C8"/>
    <w:rsid w:val="00530343"/>
    <w:rsid w:val="00530988"/>
    <w:rsid w:val="00532452"/>
    <w:rsid w:val="00532653"/>
    <w:rsid w:val="00532ABD"/>
    <w:rsid w:val="005349A5"/>
    <w:rsid w:val="00537BE9"/>
    <w:rsid w:val="00540878"/>
    <w:rsid w:val="00540E27"/>
    <w:rsid w:val="00541041"/>
    <w:rsid w:val="005414AE"/>
    <w:rsid w:val="005414C6"/>
    <w:rsid w:val="005441D4"/>
    <w:rsid w:val="005501BD"/>
    <w:rsid w:val="005503DC"/>
    <w:rsid w:val="005505B8"/>
    <w:rsid w:val="0055114F"/>
    <w:rsid w:val="005516E6"/>
    <w:rsid w:val="00552841"/>
    <w:rsid w:val="00552EF9"/>
    <w:rsid w:val="005534CB"/>
    <w:rsid w:val="00555157"/>
    <w:rsid w:val="0055721E"/>
    <w:rsid w:val="00557A96"/>
    <w:rsid w:val="00561BE8"/>
    <w:rsid w:val="00561CDF"/>
    <w:rsid w:val="00561DBF"/>
    <w:rsid w:val="00561E34"/>
    <w:rsid w:val="00564040"/>
    <w:rsid w:val="0056457B"/>
    <w:rsid w:val="0056693C"/>
    <w:rsid w:val="00570001"/>
    <w:rsid w:val="00570E1C"/>
    <w:rsid w:val="00571DA9"/>
    <w:rsid w:val="00572138"/>
    <w:rsid w:val="00572755"/>
    <w:rsid w:val="005733C3"/>
    <w:rsid w:val="00575417"/>
    <w:rsid w:val="005757D2"/>
    <w:rsid w:val="00576D76"/>
    <w:rsid w:val="005772F4"/>
    <w:rsid w:val="00582345"/>
    <w:rsid w:val="005839B1"/>
    <w:rsid w:val="00584247"/>
    <w:rsid w:val="00584DE9"/>
    <w:rsid w:val="005856DA"/>
    <w:rsid w:val="00587286"/>
    <w:rsid w:val="00590536"/>
    <w:rsid w:val="00591A19"/>
    <w:rsid w:val="0059203A"/>
    <w:rsid w:val="0059225B"/>
    <w:rsid w:val="00593477"/>
    <w:rsid w:val="00595BB9"/>
    <w:rsid w:val="005979F6"/>
    <w:rsid w:val="00597D87"/>
    <w:rsid w:val="005A0622"/>
    <w:rsid w:val="005A1FB4"/>
    <w:rsid w:val="005A20F2"/>
    <w:rsid w:val="005A244D"/>
    <w:rsid w:val="005A2FA9"/>
    <w:rsid w:val="005A43C2"/>
    <w:rsid w:val="005A5026"/>
    <w:rsid w:val="005A5D93"/>
    <w:rsid w:val="005A689C"/>
    <w:rsid w:val="005A6A8F"/>
    <w:rsid w:val="005A6AF5"/>
    <w:rsid w:val="005A71A3"/>
    <w:rsid w:val="005B06A7"/>
    <w:rsid w:val="005B166A"/>
    <w:rsid w:val="005B1EA3"/>
    <w:rsid w:val="005B265F"/>
    <w:rsid w:val="005B292F"/>
    <w:rsid w:val="005B33AC"/>
    <w:rsid w:val="005B3D60"/>
    <w:rsid w:val="005B52E9"/>
    <w:rsid w:val="005B5816"/>
    <w:rsid w:val="005B6AC5"/>
    <w:rsid w:val="005B72D9"/>
    <w:rsid w:val="005C013E"/>
    <w:rsid w:val="005C14D0"/>
    <w:rsid w:val="005C18F3"/>
    <w:rsid w:val="005C1D51"/>
    <w:rsid w:val="005C2F33"/>
    <w:rsid w:val="005C3894"/>
    <w:rsid w:val="005C3C9F"/>
    <w:rsid w:val="005C67D5"/>
    <w:rsid w:val="005C68EA"/>
    <w:rsid w:val="005D0630"/>
    <w:rsid w:val="005D13FB"/>
    <w:rsid w:val="005D162C"/>
    <w:rsid w:val="005D2328"/>
    <w:rsid w:val="005D30BB"/>
    <w:rsid w:val="005D39A8"/>
    <w:rsid w:val="005D4CEE"/>
    <w:rsid w:val="005D4F22"/>
    <w:rsid w:val="005D599A"/>
    <w:rsid w:val="005D5A14"/>
    <w:rsid w:val="005E0DAB"/>
    <w:rsid w:val="005E1D4C"/>
    <w:rsid w:val="005E62BC"/>
    <w:rsid w:val="005E6B04"/>
    <w:rsid w:val="005E6D1C"/>
    <w:rsid w:val="005E7779"/>
    <w:rsid w:val="005F17FA"/>
    <w:rsid w:val="005F3378"/>
    <w:rsid w:val="005F3D67"/>
    <w:rsid w:val="005F40A3"/>
    <w:rsid w:val="005F4E7D"/>
    <w:rsid w:val="00601ED0"/>
    <w:rsid w:val="00602534"/>
    <w:rsid w:val="00603C1E"/>
    <w:rsid w:val="006043AD"/>
    <w:rsid w:val="006056BD"/>
    <w:rsid w:val="006060FD"/>
    <w:rsid w:val="00606419"/>
    <w:rsid w:val="0060760A"/>
    <w:rsid w:val="006079B4"/>
    <w:rsid w:val="00613B6A"/>
    <w:rsid w:val="006142AA"/>
    <w:rsid w:val="00614BFE"/>
    <w:rsid w:val="006150AB"/>
    <w:rsid w:val="0061555C"/>
    <w:rsid w:val="006165D8"/>
    <w:rsid w:val="006166CA"/>
    <w:rsid w:val="00616F6A"/>
    <w:rsid w:val="00621688"/>
    <w:rsid w:val="00625483"/>
    <w:rsid w:val="00626259"/>
    <w:rsid w:val="006270F5"/>
    <w:rsid w:val="006301CB"/>
    <w:rsid w:val="00631804"/>
    <w:rsid w:val="00634C7B"/>
    <w:rsid w:val="00636E03"/>
    <w:rsid w:val="00640360"/>
    <w:rsid w:val="006405F9"/>
    <w:rsid w:val="00640ED6"/>
    <w:rsid w:val="00642772"/>
    <w:rsid w:val="00642E61"/>
    <w:rsid w:val="00643C96"/>
    <w:rsid w:val="00643EDA"/>
    <w:rsid w:val="0064453C"/>
    <w:rsid w:val="006456AF"/>
    <w:rsid w:val="0065346B"/>
    <w:rsid w:val="00655C9A"/>
    <w:rsid w:val="00655F73"/>
    <w:rsid w:val="00655FEC"/>
    <w:rsid w:val="00656BFD"/>
    <w:rsid w:val="00657650"/>
    <w:rsid w:val="00660329"/>
    <w:rsid w:val="00661CA8"/>
    <w:rsid w:val="00662FEE"/>
    <w:rsid w:val="00663FA2"/>
    <w:rsid w:val="00664A0C"/>
    <w:rsid w:val="006656D5"/>
    <w:rsid w:val="00666461"/>
    <w:rsid w:val="006672EE"/>
    <w:rsid w:val="00670CB9"/>
    <w:rsid w:val="00670CE4"/>
    <w:rsid w:val="00670F62"/>
    <w:rsid w:val="006711C0"/>
    <w:rsid w:val="00671463"/>
    <w:rsid w:val="00673FA8"/>
    <w:rsid w:val="006756D5"/>
    <w:rsid w:val="006761DE"/>
    <w:rsid w:val="006770FE"/>
    <w:rsid w:val="00677F54"/>
    <w:rsid w:val="0068203B"/>
    <w:rsid w:val="006825EC"/>
    <w:rsid w:val="006826EA"/>
    <w:rsid w:val="00682FEE"/>
    <w:rsid w:val="006837E0"/>
    <w:rsid w:val="006849E7"/>
    <w:rsid w:val="006850FF"/>
    <w:rsid w:val="0068575C"/>
    <w:rsid w:val="00685F63"/>
    <w:rsid w:val="0068656E"/>
    <w:rsid w:val="00686AB0"/>
    <w:rsid w:val="00687B2D"/>
    <w:rsid w:val="006908D9"/>
    <w:rsid w:val="00692441"/>
    <w:rsid w:val="006938BB"/>
    <w:rsid w:val="00693A57"/>
    <w:rsid w:val="00696F06"/>
    <w:rsid w:val="00697459"/>
    <w:rsid w:val="00697983"/>
    <w:rsid w:val="006A0DE7"/>
    <w:rsid w:val="006A177D"/>
    <w:rsid w:val="006A195A"/>
    <w:rsid w:val="006A28C9"/>
    <w:rsid w:val="006A2926"/>
    <w:rsid w:val="006A296B"/>
    <w:rsid w:val="006A3193"/>
    <w:rsid w:val="006A36A8"/>
    <w:rsid w:val="006A3B68"/>
    <w:rsid w:val="006A3DD8"/>
    <w:rsid w:val="006A4C39"/>
    <w:rsid w:val="006A4D70"/>
    <w:rsid w:val="006A5298"/>
    <w:rsid w:val="006A56D5"/>
    <w:rsid w:val="006A6370"/>
    <w:rsid w:val="006A7A41"/>
    <w:rsid w:val="006B1014"/>
    <w:rsid w:val="006B1569"/>
    <w:rsid w:val="006B1DDD"/>
    <w:rsid w:val="006B2618"/>
    <w:rsid w:val="006B4093"/>
    <w:rsid w:val="006B57A1"/>
    <w:rsid w:val="006B5A00"/>
    <w:rsid w:val="006B6070"/>
    <w:rsid w:val="006B6772"/>
    <w:rsid w:val="006C00A1"/>
    <w:rsid w:val="006C1D9C"/>
    <w:rsid w:val="006C2515"/>
    <w:rsid w:val="006C4064"/>
    <w:rsid w:val="006C43FD"/>
    <w:rsid w:val="006C7FC4"/>
    <w:rsid w:val="006D231E"/>
    <w:rsid w:val="006D3139"/>
    <w:rsid w:val="006D7DDE"/>
    <w:rsid w:val="006D7E9F"/>
    <w:rsid w:val="006E1219"/>
    <w:rsid w:val="006E28A2"/>
    <w:rsid w:val="006E35B7"/>
    <w:rsid w:val="006E3D43"/>
    <w:rsid w:val="006E767B"/>
    <w:rsid w:val="006E7F17"/>
    <w:rsid w:val="006F03F9"/>
    <w:rsid w:val="006F08D1"/>
    <w:rsid w:val="006F159A"/>
    <w:rsid w:val="006F3B04"/>
    <w:rsid w:val="006F551D"/>
    <w:rsid w:val="006F66E4"/>
    <w:rsid w:val="006F6739"/>
    <w:rsid w:val="00700CFA"/>
    <w:rsid w:val="0070231B"/>
    <w:rsid w:val="00702B65"/>
    <w:rsid w:val="00704446"/>
    <w:rsid w:val="007046F8"/>
    <w:rsid w:val="00705189"/>
    <w:rsid w:val="007055F8"/>
    <w:rsid w:val="00706B58"/>
    <w:rsid w:val="00717C07"/>
    <w:rsid w:val="007201E8"/>
    <w:rsid w:val="00720DB7"/>
    <w:rsid w:val="00720E44"/>
    <w:rsid w:val="00721280"/>
    <w:rsid w:val="00721394"/>
    <w:rsid w:val="00723302"/>
    <w:rsid w:val="0072344E"/>
    <w:rsid w:val="00723D13"/>
    <w:rsid w:val="0072492F"/>
    <w:rsid w:val="00724F46"/>
    <w:rsid w:val="00725281"/>
    <w:rsid w:val="00725C26"/>
    <w:rsid w:val="007266E4"/>
    <w:rsid w:val="007274BA"/>
    <w:rsid w:val="007304CB"/>
    <w:rsid w:val="00730635"/>
    <w:rsid w:val="007310B0"/>
    <w:rsid w:val="007313FA"/>
    <w:rsid w:val="00734877"/>
    <w:rsid w:val="00735DF4"/>
    <w:rsid w:val="00736388"/>
    <w:rsid w:val="00736FA3"/>
    <w:rsid w:val="007407A0"/>
    <w:rsid w:val="00740BF0"/>
    <w:rsid w:val="00742257"/>
    <w:rsid w:val="0074257F"/>
    <w:rsid w:val="00742683"/>
    <w:rsid w:val="007445DC"/>
    <w:rsid w:val="00744D35"/>
    <w:rsid w:val="00747411"/>
    <w:rsid w:val="007501DE"/>
    <w:rsid w:val="007507A1"/>
    <w:rsid w:val="00750E79"/>
    <w:rsid w:val="007514C7"/>
    <w:rsid w:val="007519F9"/>
    <w:rsid w:val="00756282"/>
    <w:rsid w:val="00756D95"/>
    <w:rsid w:val="00760A5E"/>
    <w:rsid w:val="00761A0C"/>
    <w:rsid w:val="00763D26"/>
    <w:rsid w:val="007644F2"/>
    <w:rsid w:val="00765115"/>
    <w:rsid w:val="00766EC2"/>
    <w:rsid w:val="00767B8C"/>
    <w:rsid w:val="007719DC"/>
    <w:rsid w:val="0077370B"/>
    <w:rsid w:val="00774058"/>
    <w:rsid w:val="00774534"/>
    <w:rsid w:val="007757A5"/>
    <w:rsid w:val="0077607D"/>
    <w:rsid w:val="00777262"/>
    <w:rsid w:val="007776C3"/>
    <w:rsid w:val="00780550"/>
    <w:rsid w:val="00780821"/>
    <w:rsid w:val="00780F34"/>
    <w:rsid w:val="007811F6"/>
    <w:rsid w:val="007824BF"/>
    <w:rsid w:val="007840C8"/>
    <w:rsid w:val="007846E4"/>
    <w:rsid w:val="00787FC2"/>
    <w:rsid w:val="00791B8E"/>
    <w:rsid w:val="00792786"/>
    <w:rsid w:val="00793105"/>
    <w:rsid w:val="007931C9"/>
    <w:rsid w:val="007931F4"/>
    <w:rsid w:val="00793976"/>
    <w:rsid w:val="00793F1B"/>
    <w:rsid w:val="00794459"/>
    <w:rsid w:val="00795F34"/>
    <w:rsid w:val="00797383"/>
    <w:rsid w:val="007973EB"/>
    <w:rsid w:val="007A0E08"/>
    <w:rsid w:val="007A14D8"/>
    <w:rsid w:val="007A2ABD"/>
    <w:rsid w:val="007A3406"/>
    <w:rsid w:val="007A46B3"/>
    <w:rsid w:val="007A59CD"/>
    <w:rsid w:val="007A684C"/>
    <w:rsid w:val="007B0157"/>
    <w:rsid w:val="007B0315"/>
    <w:rsid w:val="007B082B"/>
    <w:rsid w:val="007B316C"/>
    <w:rsid w:val="007B4AB1"/>
    <w:rsid w:val="007B5B76"/>
    <w:rsid w:val="007B5CFA"/>
    <w:rsid w:val="007B6F30"/>
    <w:rsid w:val="007C0EE9"/>
    <w:rsid w:val="007C2040"/>
    <w:rsid w:val="007C3684"/>
    <w:rsid w:val="007C5A39"/>
    <w:rsid w:val="007C643D"/>
    <w:rsid w:val="007D1F13"/>
    <w:rsid w:val="007D2EBE"/>
    <w:rsid w:val="007D4314"/>
    <w:rsid w:val="007D45DB"/>
    <w:rsid w:val="007D4CCE"/>
    <w:rsid w:val="007D59BF"/>
    <w:rsid w:val="007E0E00"/>
    <w:rsid w:val="007E0F6B"/>
    <w:rsid w:val="007E2BEF"/>
    <w:rsid w:val="007E2C41"/>
    <w:rsid w:val="007E3C92"/>
    <w:rsid w:val="007E48CE"/>
    <w:rsid w:val="007E5145"/>
    <w:rsid w:val="007E77A9"/>
    <w:rsid w:val="007E7DC4"/>
    <w:rsid w:val="007F1457"/>
    <w:rsid w:val="007F226F"/>
    <w:rsid w:val="007F2D96"/>
    <w:rsid w:val="007F3F54"/>
    <w:rsid w:val="007F416B"/>
    <w:rsid w:val="007F4666"/>
    <w:rsid w:val="007F4BD8"/>
    <w:rsid w:val="007F5E24"/>
    <w:rsid w:val="007F5FA7"/>
    <w:rsid w:val="007F6686"/>
    <w:rsid w:val="007F73BF"/>
    <w:rsid w:val="00801C74"/>
    <w:rsid w:val="008036E1"/>
    <w:rsid w:val="00811223"/>
    <w:rsid w:val="0081132D"/>
    <w:rsid w:val="00811B0E"/>
    <w:rsid w:val="008120F5"/>
    <w:rsid w:val="0081229E"/>
    <w:rsid w:val="00813D4D"/>
    <w:rsid w:val="00814CC4"/>
    <w:rsid w:val="00820755"/>
    <w:rsid w:val="00820AB0"/>
    <w:rsid w:val="00821CF8"/>
    <w:rsid w:val="00825B14"/>
    <w:rsid w:val="00826D37"/>
    <w:rsid w:val="008278B8"/>
    <w:rsid w:val="00833816"/>
    <w:rsid w:val="0083483D"/>
    <w:rsid w:val="00837542"/>
    <w:rsid w:val="0084040D"/>
    <w:rsid w:val="0084059A"/>
    <w:rsid w:val="00840A97"/>
    <w:rsid w:val="00840B4A"/>
    <w:rsid w:val="008419F2"/>
    <w:rsid w:val="00842582"/>
    <w:rsid w:val="0084328C"/>
    <w:rsid w:val="0084406B"/>
    <w:rsid w:val="00845D78"/>
    <w:rsid w:val="00845F45"/>
    <w:rsid w:val="008466AB"/>
    <w:rsid w:val="00846BD5"/>
    <w:rsid w:val="008472A9"/>
    <w:rsid w:val="0084795E"/>
    <w:rsid w:val="00852AB9"/>
    <w:rsid w:val="00854BD1"/>
    <w:rsid w:val="008562AF"/>
    <w:rsid w:val="00857C94"/>
    <w:rsid w:val="00861960"/>
    <w:rsid w:val="00861F3F"/>
    <w:rsid w:val="0086277C"/>
    <w:rsid w:val="00863444"/>
    <w:rsid w:val="00863591"/>
    <w:rsid w:val="00866206"/>
    <w:rsid w:val="008664C9"/>
    <w:rsid w:val="00866F86"/>
    <w:rsid w:val="008714B7"/>
    <w:rsid w:val="00873549"/>
    <w:rsid w:val="00873596"/>
    <w:rsid w:val="008735A7"/>
    <w:rsid w:val="008773FD"/>
    <w:rsid w:val="00877BB1"/>
    <w:rsid w:val="0088051E"/>
    <w:rsid w:val="00880B38"/>
    <w:rsid w:val="008831ED"/>
    <w:rsid w:val="008858AE"/>
    <w:rsid w:val="00885AEE"/>
    <w:rsid w:val="00887697"/>
    <w:rsid w:val="00892A8A"/>
    <w:rsid w:val="00893537"/>
    <w:rsid w:val="008955FE"/>
    <w:rsid w:val="008A034C"/>
    <w:rsid w:val="008A1895"/>
    <w:rsid w:val="008A1925"/>
    <w:rsid w:val="008A3B4C"/>
    <w:rsid w:val="008A4979"/>
    <w:rsid w:val="008A4CE2"/>
    <w:rsid w:val="008A776A"/>
    <w:rsid w:val="008B1BDE"/>
    <w:rsid w:val="008B3FE0"/>
    <w:rsid w:val="008B416B"/>
    <w:rsid w:val="008B7616"/>
    <w:rsid w:val="008C0B1A"/>
    <w:rsid w:val="008C2774"/>
    <w:rsid w:val="008C5141"/>
    <w:rsid w:val="008C5783"/>
    <w:rsid w:val="008C57E7"/>
    <w:rsid w:val="008C5B21"/>
    <w:rsid w:val="008C69E1"/>
    <w:rsid w:val="008C729E"/>
    <w:rsid w:val="008C734C"/>
    <w:rsid w:val="008D032E"/>
    <w:rsid w:val="008D2465"/>
    <w:rsid w:val="008D355B"/>
    <w:rsid w:val="008D3FAF"/>
    <w:rsid w:val="008D4197"/>
    <w:rsid w:val="008D6CC7"/>
    <w:rsid w:val="008D74A4"/>
    <w:rsid w:val="008D7B19"/>
    <w:rsid w:val="008E2977"/>
    <w:rsid w:val="008E4FE9"/>
    <w:rsid w:val="008E5660"/>
    <w:rsid w:val="008E7A0E"/>
    <w:rsid w:val="008E7DE3"/>
    <w:rsid w:val="008F0164"/>
    <w:rsid w:val="008F0E17"/>
    <w:rsid w:val="008F0E75"/>
    <w:rsid w:val="008F0F02"/>
    <w:rsid w:val="008F2501"/>
    <w:rsid w:val="008F3BEC"/>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BAB"/>
    <w:rsid w:val="00904EFB"/>
    <w:rsid w:val="00905B86"/>
    <w:rsid w:val="009078DA"/>
    <w:rsid w:val="00910241"/>
    <w:rsid w:val="00910495"/>
    <w:rsid w:val="0091222E"/>
    <w:rsid w:val="00912B1D"/>
    <w:rsid w:val="00913017"/>
    <w:rsid w:val="00915992"/>
    <w:rsid w:val="0091641C"/>
    <w:rsid w:val="0091652D"/>
    <w:rsid w:val="009175D1"/>
    <w:rsid w:val="009232E0"/>
    <w:rsid w:val="00924963"/>
    <w:rsid w:val="00925642"/>
    <w:rsid w:val="0092647D"/>
    <w:rsid w:val="00926FA0"/>
    <w:rsid w:val="00930E65"/>
    <w:rsid w:val="00931470"/>
    <w:rsid w:val="00931BA7"/>
    <w:rsid w:val="00931DAB"/>
    <w:rsid w:val="00932853"/>
    <w:rsid w:val="0093320C"/>
    <w:rsid w:val="00935602"/>
    <w:rsid w:val="009416BC"/>
    <w:rsid w:val="009421ED"/>
    <w:rsid w:val="009436A8"/>
    <w:rsid w:val="00943ED6"/>
    <w:rsid w:val="00945895"/>
    <w:rsid w:val="009473C2"/>
    <w:rsid w:val="00947A00"/>
    <w:rsid w:val="009501FB"/>
    <w:rsid w:val="00950C93"/>
    <w:rsid w:val="00952600"/>
    <w:rsid w:val="00953084"/>
    <w:rsid w:val="00954669"/>
    <w:rsid w:val="00954C3E"/>
    <w:rsid w:val="00955119"/>
    <w:rsid w:val="009551E1"/>
    <w:rsid w:val="009552CD"/>
    <w:rsid w:val="00955630"/>
    <w:rsid w:val="00956248"/>
    <w:rsid w:val="00957275"/>
    <w:rsid w:val="00962430"/>
    <w:rsid w:val="00962A3D"/>
    <w:rsid w:val="009630E0"/>
    <w:rsid w:val="00963AE5"/>
    <w:rsid w:val="00964465"/>
    <w:rsid w:val="0096520B"/>
    <w:rsid w:val="00965B13"/>
    <w:rsid w:val="00966FFD"/>
    <w:rsid w:val="009742D2"/>
    <w:rsid w:val="00974C59"/>
    <w:rsid w:val="00975463"/>
    <w:rsid w:val="00975554"/>
    <w:rsid w:val="009762C4"/>
    <w:rsid w:val="00977904"/>
    <w:rsid w:val="00977AD5"/>
    <w:rsid w:val="00980447"/>
    <w:rsid w:val="00980DDF"/>
    <w:rsid w:val="009816B3"/>
    <w:rsid w:val="00986DB2"/>
    <w:rsid w:val="00990589"/>
    <w:rsid w:val="00990AD9"/>
    <w:rsid w:val="00991F58"/>
    <w:rsid w:val="00992068"/>
    <w:rsid w:val="00992350"/>
    <w:rsid w:val="00993346"/>
    <w:rsid w:val="009938BE"/>
    <w:rsid w:val="00994B63"/>
    <w:rsid w:val="00995A4C"/>
    <w:rsid w:val="00996403"/>
    <w:rsid w:val="00996EEC"/>
    <w:rsid w:val="00997D9B"/>
    <w:rsid w:val="009A061F"/>
    <w:rsid w:val="009A0BAC"/>
    <w:rsid w:val="009A2A70"/>
    <w:rsid w:val="009A34FE"/>
    <w:rsid w:val="009A4E16"/>
    <w:rsid w:val="009A5531"/>
    <w:rsid w:val="009A5E8B"/>
    <w:rsid w:val="009A7261"/>
    <w:rsid w:val="009A7989"/>
    <w:rsid w:val="009A7B93"/>
    <w:rsid w:val="009A7BFD"/>
    <w:rsid w:val="009A7CAD"/>
    <w:rsid w:val="009B19D4"/>
    <w:rsid w:val="009B21D7"/>
    <w:rsid w:val="009B2FCA"/>
    <w:rsid w:val="009B3071"/>
    <w:rsid w:val="009B3C97"/>
    <w:rsid w:val="009B4325"/>
    <w:rsid w:val="009B61F0"/>
    <w:rsid w:val="009B7665"/>
    <w:rsid w:val="009C0F95"/>
    <w:rsid w:val="009C1321"/>
    <w:rsid w:val="009C32C2"/>
    <w:rsid w:val="009C3D2F"/>
    <w:rsid w:val="009C556A"/>
    <w:rsid w:val="009C689E"/>
    <w:rsid w:val="009C6FBC"/>
    <w:rsid w:val="009D02BA"/>
    <w:rsid w:val="009D0951"/>
    <w:rsid w:val="009D1F79"/>
    <w:rsid w:val="009D32D4"/>
    <w:rsid w:val="009D388E"/>
    <w:rsid w:val="009D6549"/>
    <w:rsid w:val="009D7666"/>
    <w:rsid w:val="009E09EA"/>
    <w:rsid w:val="009E20CA"/>
    <w:rsid w:val="009E2846"/>
    <w:rsid w:val="009E3D70"/>
    <w:rsid w:val="009E41C6"/>
    <w:rsid w:val="009E45D3"/>
    <w:rsid w:val="009E5BA9"/>
    <w:rsid w:val="009E68A5"/>
    <w:rsid w:val="009E7D85"/>
    <w:rsid w:val="009F1483"/>
    <w:rsid w:val="009F2BFB"/>
    <w:rsid w:val="009F37CD"/>
    <w:rsid w:val="009F4B96"/>
    <w:rsid w:val="009F54FC"/>
    <w:rsid w:val="009F5E37"/>
    <w:rsid w:val="009F639C"/>
    <w:rsid w:val="00A00582"/>
    <w:rsid w:val="00A0118E"/>
    <w:rsid w:val="00A036C7"/>
    <w:rsid w:val="00A04389"/>
    <w:rsid w:val="00A04C61"/>
    <w:rsid w:val="00A060C9"/>
    <w:rsid w:val="00A073D6"/>
    <w:rsid w:val="00A104C4"/>
    <w:rsid w:val="00A10523"/>
    <w:rsid w:val="00A10754"/>
    <w:rsid w:val="00A11371"/>
    <w:rsid w:val="00A12871"/>
    <w:rsid w:val="00A12E37"/>
    <w:rsid w:val="00A1333C"/>
    <w:rsid w:val="00A13766"/>
    <w:rsid w:val="00A13B41"/>
    <w:rsid w:val="00A13CDD"/>
    <w:rsid w:val="00A14336"/>
    <w:rsid w:val="00A170AF"/>
    <w:rsid w:val="00A1793B"/>
    <w:rsid w:val="00A2044E"/>
    <w:rsid w:val="00A23923"/>
    <w:rsid w:val="00A2564D"/>
    <w:rsid w:val="00A25714"/>
    <w:rsid w:val="00A25BC2"/>
    <w:rsid w:val="00A27050"/>
    <w:rsid w:val="00A272DF"/>
    <w:rsid w:val="00A34C50"/>
    <w:rsid w:val="00A34EF0"/>
    <w:rsid w:val="00A376E2"/>
    <w:rsid w:val="00A37C3C"/>
    <w:rsid w:val="00A41A34"/>
    <w:rsid w:val="00A43546"/>
    <w:rsid w:val="00A446BB"/>
    <w:rsid w:val="00A44A3D"/>
    <w:rsid w:val="00A44C59"/>
    <w:rsid w:val="00A44D49"/>
    <w:rsid w:val="00A466AF"/>
    <w:rsid w:val="00A470D1"/>
    <w:rsid w:val="00A52533"/>
    <w:rsid w:val="00A5346A"/>
    <w:rsid w:val="00A536CC"/>
    <w:rsid w:val="00A5388C"/>
    <w:rsid w:val="00A56A99"/>
    <w:rsid w:val="00A56E63"/>
    <w:rsid w:val="00A57FE4"/>
    <w:rsid w:val="00A62429"/>
    <w:rsid w:val="00A62D7A"/>
    <w:rsid w:val="00A63A0F"/>
    <w:rsid w:val="00A6404C"/>
    <w:rsid w:val="00A64C5F"/>
    <w:rsid w:val="00A663DD"/>
    <w:rsid w:val="00A66F20"/>
    <w:rsid w:val="00A70FC9"/>
    <w:rsid w:val="00A7229B"/>
    <w:rsid w:val="00A76B24"/>
    <w:rsid w:val="00A77D53"/>
    <w:rsid w:val="00A81815"/>
    <w:rsid w:val="00A84EA2"/>
    <w:rsid w:val="00A84EEB"/>
    <w:rsid w:val="00A8640C"/>
    <w:rsid w:val="00A87B09"/>
    <w:rsid w:val="00A91BC8"/>
    <w:rsid w:val="00A938AE"/>
    <w:rsid w:val="00A95BB0"/>
    <w:rsid w:val="00A9760A"/>
    <w:rsid w:val="00A97A53"/>
    <w:rsid w:val="00AA03D1"/>
    <w:rsid w:val="00AA2009"/>
    <w:rsid w:val="00AA27F6"/>
    <w:rsid w:val="00AA2ACE"/>
    <w:rsid w:val="00AA3BBF"/>
    <w:rsid w:val="00AA49D4"/>
    <w:rsid w:val="00AA4D04"/>
    <w:rsid w:val="00AA534D"/>
    <w:rsid w:val="00AA6CF8"/>
    <w:rsid w:val="00AA74D8"/>
    <w:rsid w:val="00AA7B10"/>
    <w:rsid w:val="00AB0E55"/>
    <w:rsid w:val="00AB1FBA"/>
    <w:rsid w:val="00AB49FB"/>
    <w:rsid w:val="00AC025F"/>
    <w:rsid w:val="00AC446F"/>
    <w:rsid w:val="00AC5616"/>
    <w:rsid w:val="00AC5913"/>
    <w:rsid w:val="00AC59BB"/>
    <w:rsid w:val="00AC6C9C"/>
    <w:rsid w:val="00AC7A42"/>
    <w:rsid w:val="00AD1BE8"/>
    <w:rsid w:val="00AD1E97"/>
    <w:rsid w:val="00AD338B"/>
    <w:rsid w:val="00AD5FB6"/>
    <w:rsid w:val="00AD678D"/>
    <w:rsid w:val="00AE1472"/>
    <w:rsid w:val="00AE1C84"/>
    <w:rsid w:val="00AE298D"/>
    <w:rsid w:val="00AE3BC5"/>
    <w:rsid w:val="00AE4015"/>
    <w:rsid w:val="00AE6202"/>
    <w:rsid w:val="00AE6C83"/>
    <w:rsid w:val="00AE7205"/>
    <w:rsid w:val="00AE7323"/>
    <w:rsid w:val="00AE7580"/>
    <w:rsid w:val="00AE7F2D"/>
    <w:rsid w:val="00AF0B5E"/>
    <w:rsid w:val="00AF1A34"/>
    <w:rsid w:val="00AF1FEC"/>
    <w:rsid w:val="00AF20F6"/>
    <w:rsid w:val="00AF2809"/>
    <w:rsid w:val="00AF2C0C"/>
    <w:rsid w:val="00AF42BF"/>
    <w:rsid w:val="00AF486F"/>
    <w:rsid w:val="00AF50CC"/>
    <w:rsid w:val="00B01ACF"/>
    <w:rsid w:val="00B01E0C"/>
    <w:rsid w:val="00B01F9F"/>
    <w:rsid w:val="00B0325E"/>
    <w:rsid w:val="00B0642D"/>
    <w:rsid w:val="00B10C47"/>
    <w:rsid w:val="00B122CE"/>
    <w:rsid w:val="00B136E8"/>
    <w:rsid w:val="00B13D35"/>
    <w:rsid w:val="00B14DEA"/>
    <w:rsid w:val="00B159CD"/>
    <w:rsid w:val="00B166D3"/>
    <w:rsid w:val="00B16AA0"/>
    <w:rsid w:val="00B174A0"/>
    <w:rsid w:val="00B177BB"/>
    <w:rsid w:val="00B20F02"/>
    <w:rsid w:val="00B216F8"/>
    <w:rsid w:val="00B22D78"/>
    <w:rsid w:val="00B253ED"/>
    <w:rsid w:val="00B30D59"/>
    <w:rsid w:val="00B34562"/>
    <w:rsid w:val="00B346A8"/>
    <w:rsid w:val="00B364D9"/>
    <w:rsid w:val="00B3665A"/>
    <w:rsid w:val="00B36AC1"/>
    <w:rsid w:val="00B37565"/>
    <w:rsid w:val="00B409D4"/>
    <w:rsid w:val="00B41051"/>
    <w:rsid w:val="00B41797"/>
    <w:rsid w:val="00B42C7C"/>
    <w:rsid w:val="00B43673"/>
    <w:rsid w:val="00B437B2"/>
    <w:rsid w:val="00B43E80"/>
    <w:rsid w:val="00B46444"/>
    <w:rsid w:val="00B46C7A"/>
    <w:rsid w:val="00B47253"/>
    <w:rsid w:val="00B47F64"/>
    <w:rsid w:val="00B53DAD"/>
    <w:rsid w:val="00B54C0D"/>
    <w:rsid w:val="00B56B46"/>
    <w:rsid w:val="00B60031"/>
    <w:rsid w:val="00B6016E"/>
    <w:rsid w:val="00B62969"/>
    <w:rsid w:val="00B63920"/>
    <w:rsid w:val="00B63EBC"/>
    <w:rsid w:val="00B649B2"/>
    <w:rsid w:val="00B664EB"/>
    <w:rsid w:val="00B66689"/>
    <w:rsid w:val="00B66BE8"/>
    <w:rsid w:val="00B66C80"/>
    <w:rsid w:val="00B66E29"/>
    <w:rsid w:val="00B674D4"/>
    <w:rsid w:val="00B70A2A"/>
    <w:rsid w:val="00B71A68"/>
    <w:rsid w:val="00B71B54"/>
    <w:rsid w:val="00B7206B"/>
    <w:rsid w:val="00B72298"/>
    <w:rsid w:val="00B72D93"/>
    <w:rsid w:val="00B73190"/>
    <w:rsid w:val="00B73514"/>
    <w:rsid w:val="00B73C4E"/>
    <w:rsid w:val="00B75434"/>
    <w:rsid w:val="00B75644"/>
    <w:rsid w:val="00B75F0E"/>
    <w:rsid w:val="00B77C7E"/>
    <w:rsid w:val="00B77E01"/>
    <w:rsid w:val="00B8028A"/>
    <w:rsid w:val="00B81879"/>
    <w:rsid w:val="00B81F65"/>
    <w:rsid w:val="00B840AC"/>
    <w:rsid w:val="00B9058F"/>
    <w:rsid w:val="00B9099D"/>
    <w:rsid w:val="00B91650"/>
    <w:rsid w:val="00B917FD"/>
    <w:rsid w:val="00B94108"/>
    <w:rsid w:val="00B97324"/>
    <w:rsid w:val="00B97B8A"/>
    <w:rsid w:val="00BA0E3F"/>
    <w:rsid w:val="00BA0E74"/>
    <w:rsid w:val="00BA1132"/>
    <w:rsid w:val="00BA1795"/>
    <w:rsid w:val="00BA1956"/>
    <w:rsid w:val="00BA1E55"/>
    <w:rsid w:val="00BA2918"/>
    <w:rsid w:val="00BA370A"/>
    <w:rsid w:val="00BA3E4C"/>
    <w:rsid w:val="00BA575F"/>
    <w:rsid w:val="00BA6F18"/>
    <w:rsid w:val="00BA7F5E"/>
    <w:rsid w:val="00BB108E"/>
    <w:rsid w:val="00BB2DAF"/>
    <w:rsid w:val="00BB2E2C"/>
    <w:rsid w:val="00BB301F"/>
    <w:rsid w:val="00BB3260"/>
    <w:rsid w:val="00BB4442"/>
    <w:rsid w:val="00BB46AF"/>
    <w:rsid w:val="00BB581E"/>
    <w:rsid w:val="00BB68AC"/>
    <w:rsid w:val="00BB6F4A"/>
    <w:rsid w:val="00BB76CC"/>
    <w:rsid w:val="00BC241F"/>
    <w:rsid w:val="00BC4E01"/>
    <w:rsid w:val="00BC7483"/>
    <w:rsid w:val="00BD0DB7"/>
    <w:rsid w:val="00BD1DCE"/>
    <w:rsid w:val="00BD38DC"/>
    <w:rsid w:val="00BD4F38"/>
    <w:rsid w:val="00BD604A"/>
    <w:rsid w:val="00BE0376"/>
    <w:rsid w:val="00BE0E9E"/>
    <w:rsid w:val="00BE1DD3"/>
    <w:rsid w:val="00BE2970"/>
    <w:rsid w:val="00BE3194"/>
    <w:rsid w:val="00BE3980"/>
    <w:rsid w:val="00BE4260"/>
    <w:rsid w:val="00BE4921"/>
    <w:rsid w:val="00BE6165"/>
    <w:rsid w:val="00BE7DCB"/>
    <w:rsid w:val="00BE7F99"/>
    <w:rsid w:val="00BF0251"/>
    <w:rsid w:val="00BF0E44"/>
    <w:rsid w:val="00BF2453"/>
    <w:rsid w:val="00BF3953"/>
    <w:rsid w:val="00BF3BD7"/>
    <w:rsid w:val="00BF4B31"/>
    <w:rsid w:val="00BF6207"/>
    <w:rsid w:val="00BF71A8"/>
    <w:rsid w:val="00BF7559"/>
    <w:rsid w:val="00C001E6"/>
    <w:rsid w:val="00C034E7"/>
    <w:rsid w:val="00C04300"/>
    <w:rsid w:val="00C04ACA"/>
    <w:rsid w:val="00C05D4A"/>
    <w:rsid w:val="00C1061F"/>
    <w:rsid w:val="00C1114F"/>
    <w:rsid w:val="00C13DB2"/>
    <w:rsid w:val="00C14A60"/>
    <w:rsid w:val="00C14BF0"/>
    <w:rsid w:val="00C16750"/>
    <w:rsid w:val="00C17BA1"/>
    <w:rsid w:val="00C2298A"/>
    <w:rsid w:val="00C23283"/>
    <w:rsid w:val="00C245CB"/>
    <w:rsid w:val="00C24A4F"/>
    <w:rsid w:val="00C258AD"/>
    <w:rsid w:val="00C258E7"/>
    <w:rsid w:val="00C25B59"/>
    <w:rsid w:val="00C2688D"/>
    <w:rsid w:val="00C268A0"/>
    <w:rsid w:val="00C26EA0"/>
    <w:rsid w:val="00C26F0E"/>
    <w:rsid w:val="00C27637"/>
    <w:rsid w:val="00C27C1C"/>
    <w:rsid w:val="00C308B8"/>
    <w:rsid w:val="00C31594"/>
    <w:rsid w:val="00C33BA2"/>
    <w:rsid w:val="00C3449A"/>
    <w:rsid w:val="00C358B3"/>
    <w:rsid w:val="00C4097E"/>
    <w:rsid w:val="00C410E9"/>
    <w:rsid w:val="00C41F22"/>
    <w:rsid w:val="00C424D6"/>
    <w:rsid w:val="00C443FF"/>
    <w:rsid w:val="00C44BEC"/>
    <w:rsid w:val="00C50312"/>
    <w:rsid w:val="00C511AB"/>
    <w:rsid w:val="00C53D26"/>
    <w:rsid w:val="00C544DD"/>
    <w:rsid w:val="00C54ED2"/>
    <w:rsid w:val="00C553AE"/>
    <w:rsid w:val="00C556CB"/>
    <w:rsid w:val="00C55D1F"/>
    <w:rsid w:val="00C60009"/>
    <w:rsid w:val="00C6004D"/>
    <w:rsid w:val="00C61353"/>
    <w:rsid w:val="00C616FD"/>
    <w:rsid w:val="00C61800"/>
    <w:rsid w:val="00C61FD9"/>
    <w:rsid w:val="00C644C9"/>
    <w:rsid w:val="00C64C2A"/>
    <w:rsid w:val="00C64E37"/>
    <w:rsid w:val="00C65D7E"/>
    <w:rsid w:val="00C663D8"/>
    <w:rsid w:val="00C66682"/>
    <w:rsid w:val="00C70D73"/>
    <w:rsid w:val="00C71F40"/>
    <w:rsid w:val="00C72D4F"/>
    <w:rsid w:val="00C73FCB"/>
    <w:rsid w:val="00C75108"/>
    <w:rsid w:val="00C756A1"/>
    <w:rsid w:val="00C75FDB"/>
    <w:rsid w:val="00C8088D"/>
    <w:rsid w:val="00C814D1"/>
    <w:rsid w:val="00C8283B"/>
    <w:rsid w:val="00C828A8"/>
    <w:rsid w:val="00C8355A"/>
    <w:rsid w:val="00C843B0"/>
    <w:rsid w:val="00C87C89"/>
    <w:rsid w:val="00C919D8"/>
    <w:rsid w:val="00C9437A"/>
    <w:rsid w:val="00C94B2A"/>
    <w:rsid w:val="00C94C52"/>
    <w:rsid w:val="00C950C2"/>
    <w:rsid w:val="00C965F1"/>
    <w:rsid w:val="00C96DB9"/>
    <w:rsid w:val="00CA0FAC"/>
    <w:rsid w:val="00CA2AD8"/>
    <w:rsid w:val="00CA2B96"/>
    <w:rsid w:val="00CA45F2"/>
    <w:rsid w:val="00CA5604"/>
    <w:rsid w:val="00CA5A2D"/>
    <w:rsid w:val="00CA6302"/>
    <w:rsid w:val="00CA671F"/>
    <w:rsid w:val="00CA6E58"/>
    <w:rsid w:val="00CA7777"/>
    <w:rsid w:val="00CB09C7"/>
    <w:rsid w:val="00CB23D4"/>
    <w:rsid w:val="00CB26D8"/>
    <w:rsid w:val="00CB341C"/>
    <w:rsid w:val="00CB5F31"/>
    <w:rsid w:val="00CB7940"/>
    <w:rsid w:val="00CC015B"/>
    <w:rsid w:val="00CC0FEA"/>
    <w:rsid w:val="00CC2F9E"/>
    <w:rsid w:val="00CC327D"/>
    <w:rsid w:val="00CC37AC"/>
    <w:rsid w:val="00CC4118"/>
    <w:rsid w:val="00CC4768"/>
    <w:rsid w:val="00CC4AA0"/>
    <w:rsid w:val="00CC5BD0"/>
    <w:rsid w:val="00CC6261"/>
    <w:rsid w:val="00CD047E"/>
    <w:rsid w:val="00CD1C4B"/>
    <w:rsid w:val="00CD2441"/>
    <w:rsid w:val="00CD2C25"/>
    <w:rsid w:val="00CD3D85"/>
    <w:rsid w:val="00CD611C"/>
    <w:rsid w:val="00CE0C41"/>
    <w:rsid w:val="00CE110D"/>
    <w:rsid w:val="00CE460E"/>
    <w:rsid w:val="00CE4631"/>
    <w:rsid w:val="00CE6039"/>
    <w:rsid w:val="00CE7041"/>
    <w:rsid w:val="00CE7AC6"/>
    <w:rsid w:val="00CF0178"/>
    <w:rsid w:val="00CF112C"/>
    <w:rsid w:val="00CF2FC3"/>
    <w:rsid w:val="00CF37EA"/>
    <w:rsid w:val="00CF45DD"/>
    <w:rsid w:val="00CF75D1"/>
    <w:rsid w:val="00CF7DF6"/>
    <w:rsid w:val="00CF7EAF"/>
    <w:rsid w:val="00D001D3"/>
    <w:rsid w:val="00D0038E"/>
    <w:rsid w:val="00D020B4"/>
    <w:rsid w:val="00D02636"/>
    <w:rsid w:val="00D0776E"/>
    <w:rsid w:val="00D10273"/>
    <w:rsid w:val="00D103B8"/>
    <w:rsid w:val="00D10593"/>
    <w:rsid w:val="00D1288D"/>
    <w:rsid w:val="00D16F1C"/>
    <w:rsid w:val="00D17E7E"/>
    <w:rsid w:val="00D20347"/>
    <w:rsid w:val="00D205E6"/>
    <w:rsid w:val="00D20D32"/>
    <w:rsid w:val="00D21CCE"/>
    <w:rsid w:val="00D221DE"/>
    <w:rsid w:val="00D23942"/>
    <w:rsid w:val="00D23C46"/>
    <w:rsid w:val="00D25DB9"/>
    <w:rsid w:val="00D27F75"/>
    <w:rsid w:val="00D31320"/>
    <w:rsid w:val="00D33C15"/>
    <w:rsid w:val="00D35E9E"/>
    <w:rsid w:val="00D36312"/>
    <w:rsid w:val="00D3633A"/>
    <w:rsid w:val="00D370EA"/>
    <w:rsid w:val="00D41DF7"/>
    <w:rsid w:val="00D41E44"/>
    <w:rsid w:val="00D455AC"/>
    <w:rsid w:val="00D45FCE"/>
    <w:rsid w:val="00D514FE"/>
    <w:rsid w:val="00D516A4"/>
    <w:rsid w:val="00D52841"/>
    <w:rsid w:val="00D6191B"/>
    <w:rsid w:val="00D631C4"/>
    <w:rsid w:val="00D653A6"/>
    <w:rsid w:val="00D72EE4"/>
    <w:rsid w:val="00D7323B"/>
    <w:rsid w:val="00D73DE8"/>
    <w:rsid w:val="00D75CBE"/>
    <w:rsid w:val="00D76CBC"/>
    <w:rsid w:val="00D77007"/>
    <w:rsid w:val="00D818A1"/>
    <w:rsid w:val="00D82954"/>
    <w:rsid w:val="00D843FE"/>
    <w:rsid w:val="00D87220"/>
    <w:rsid w:val="00D87AAA"/>
    <w:rsid w:val="00D87CA5"/>
    <w:rsid w:val="00D9036B"/>
    <w:rsid w:val="00D90641"/>
    <w:rsid w:val="00D91E3F"/>
    <w:rsid w:val="00D92242"/>
    <w:rsid w:val="00D9244C"/>
    <w:rsid w:val="00D932D9"/>
    <w:rsid w:val="00D93302"/>
    <w:rsid w:val="00D93F75"/>
    <w:rsid w:val="00D975DE"/>
    <w:rsid w:val="00DA12DB"/>
    <w:rsid w:val="00DA287C"/>
    <w:rsid w:val="00DA4A1A"/>
    <w:rsid w:val="00DA53F7"/>
    <w:rsid w:val="00DA6A37"/>
    <w:rsid w:val="00DA6A3D"/>
    <w:rsid w:val="00DA7BDF"/>
    <w:rsid w:val="00DB331E"/>
    <w:rsid w:val="00DB453F"/>
    <w:rsid w:val="00DB62E4"/>
    <w:rsid w:val="00DB677F"/>
    <w:rsid w:val="00DB67BA"/>
    <w:rsid w:val="00DB7BA9"/>
    <w:rsid w:val="00DC2C64"/>
    <w:rsid w:val="00DC2DB0"/>
    <w:rsid w:val="00DC6425"/>
    <w:rsid w:val="00DD1685"/>
    <w:rsid w:val="00DD2488"/>
    <w:rsid w:val="00DD5E1B"/>
    <w:rsid w:val="00DE09CF"/>
    <w:rsid w:val="00DE13A7"/>
    <w:rsid w:val="00DE19F6"/>
    <w:rsid w:val="00DE31C3"/>
    <w:rsid w:val="00DE422B"/>
    <w:rsid w:val="00DE6266"/>
    <w:rsid w:val="00DE645B"/>
    <w:rsid w:val="00DE645E"/>
    <w:rsid w:val="00DE6BDF"/>
    <w:rsid w:val="00DF0ED2"/>
    <w:rsid w:val="00DF108B"/>
    <w:rsid w:val="00DF240E"/>
    <w:rsid w:val="00DF56BB"/>
    <w:rsid w:val="00DF78C7"/>
    <w:rsid w:val="00E00555"/>
    <w:rsid w:val="00E00B21"/>
    <w:rsid w:val="00E00C24"/>
    <w:rsid w:val="00E00E4A"/>
    <w:rsid w:val="00E01783"/>
    <w:rsid w:val="00E017A4"/>
    <w:rsid w:val="00E01928"/>
    <w:rsid w:val="00E01955"/>
    <w:rsid w:val="00E01C5C"/>
    <w:rsid w:val="00E03794"/>
    <w:rsid w:val="00E0392B"/>
    <w:rsid w:val="00E03E5F"/>
    <w:rsid w:val="00E046F5"/>
    <w:rsid w:val="00E05913"/>
    <w:rsid w:val="00E05B87"/>
    <w:rsid w:val="00E05D82"/>
    <w:rsid w:val="00E065C5"/>
    <w:rsid w:val="00E078A2"/>
    <w:rsid w:val="00E10345"/>
    <w:rsid w:val="00E108FB"/>
    <w:rsid w:val="00E110EB"/>
    <w:rsid w:val="00E117A4"/>
    <w:rsid w:val="00E1286A"/>
    <w:rsid w:val="00E13712"/>
    <w:rsid w:val="00E14D05"/>
    <w:rsid w:val="00E16416"/>
    <w:rsid w:val="00E16B87"/>
    <w:rsid w:val="00E21ACB"/>
    <w:rsid w:val="00E233C8"/>
    <w:rsid w:val="00E2519E"/>
    <w:rsid w:val="00E2520E"/>
    <w:rsid w:val="00E2541C"/>
    <w:rsid w:val="00E254F5"/>
    <w:rsid w:val="00E26317"/>
    <w:rsid w:val="00E26434"/>
    <w:rsid w:val="00E27EE0"/>
    <w:rsid w:val="00E3006B"/>
    <w:rsid w:val="00E30912"/>
    <w:rsid w:val="00E30B70"/>
    <w:rsid w:val="00E32E5B"/>
    <w:rsid w:val="00E33273"/>
    <w:rsid w:val="00E33EAD"/>
    <w:rsid w:val="00E3420F"/>
    <w:rsid w:val="00E354E8"/>
    <w:rsid w:val="00E36A6A"/>
    <w:rsid w:val="00E36B21"/>
    <w:rsid w:val="00E40630"/>
    <w:rsid w:val="00E409AB"/>
    <w:rsid w:val="00E40BA3"/>
    <w:rsid w:val="00E40F4E"/>
    <w:rsid w:val="00E411E6"/>
    <w:rsid w:val="00E4127C"/>
    <w:rsid w:val="00E41E76"/>
    <w:rsid w:val="00E428C6"/>
    <w:rsid w:val="00E4741B"/>
    <w:rsid w:val="00E478BE"/>
    <w:rsid w:val="00E5423A"/>
    <w:rsid w:val="00E54515"/>
    <w:rsid w:val="00E545F8"/>
    <w:rsid w:val="00E54731"/>
    <w:rsid w:val="00E563E0"/>
    <w:rsid w:val="00E57D13"/>
    <w:rsid w:val="00E6075A"/>
    <w:rsid w:val="00E60CD2"/>
    <w:rsid w:val="00E63251"/>
    <w:rsid w:val="00E641D6"/>
    <w:rsid w:val="00E645CB"/>
    <w:rsid w:val="00E64FBC"/>
    <w:rsid w:val="00E67273"/>
    <w:rsid w:val="00E67B95"/>
    <w:rsid w:val="00E67ED2"/>
    <w:rsid w:val="00E71ADD"/>
    <w:rsid w:val="00E74A4B"/>
    <w:rsid w:val="00E74AFE"/>
    <w:rsid w:val="00E74EA1"/>
    <w:rsid w:val="00E75306"/>
    <w:rsid w:val="00E75B27"/>
    <w:rsid w:val="00E75F0E"/>
    <w:rsid w:val="00E760B4"/>
    <w:rsid w:val="00E761A8"/>
    <w:rsid w:val="00E80876"/>
    <w:rsid w:val="00E80D82"/>
    <w:rsid w:val="00E82EFE"/>
    <w:rsid w:val="00E82F17"/>
    <w:rsid w:val="00E84BC9"/>
    <w:rsid w:val="00E851EB"/>
    <w:rsid w:val="00E856AC"/>
    <w:rsid w:val="00E867A9"/>
    <w:rsid w:val="00E86E04"/>
    <w:rsid w:val="00E87107"/>
    <w:rsid w:val="00E87757"/>
    <w:rsid w:val="00E90556"/>
    <w:rsid w:val="00E91966"/>
    <w:rsid w:val="00E91DA6"/>
    <w:rsid w:val="00E92940"/>
    <w:rsid w:val="00E92A10"/>
    <w:rsid w:val="00E92C91"/>
    <w:rsid w:val="00E9300B"/>
    <w:rsid w:val="00E9643F"/>
    <w:rsid w:val="00E972E0"/>
    <w:rsid w:val="00EA16BD"/>
    <w:rsid w:val="00EA340A"/>
    <w:rsid w:val="00EA3703"/>
    <w:rsid w:val="00EA3D2B"/>
    <w:rsid w:val="00EA691D"/>
    <w:rsid w:val="00EA6A28"/>
    <w:rsid w:val="00EB2945"/>
    <w:rsid w:val="00EB321D"/>
    <w:rsid w:val="00EB50CB"/>
    <w:rsid w:val="00EC0B52"/>
    <w:rsid w:val="00EC1266"/>
    <w:rsid w:val="00EC3A87"/>
    <w:rsid w:val="00EC3EBC"/>
    <w:rsid w:val="00EC48E2"/>
    <w:rsid w:val="00EC5891"/>
    <w:rsid w:val="00ED006B"/>
    <w:rsid w:val="00ED1D43"/>
    <w:rsid w:val="00ED2052"/>
    <w:rsid w:val="00ED3321"/>
    <w:rsid w:val="00ED34B4"/>
    <w:rsid w:val="00ED3924"/>
    <w:rsid w:val="00ED4339"/>
    <w:rsid w:val="00ED4B7B"/>
    <w:rsid w:val="00ED591F"/>
    <w:rsid w:val="00ED5BFE"/>
    <w:rsid w:val="00ED6010"/>
    <w:rsid w:val="00ED640F"/>
    <w:rsid w:val="00ED7A5E"/>
    <w:rsid w:val="00ED7B5B"/>
    <w:rsid w:val="00ED7B7A"/>
    <w:rsid w:val="00EE2688"/>
    <w:rsid w:val="00EE27C2"/>
    <w:rsid w:val="00EE35BD"/>
    <w:rsid w:val="00EE39B8"/>
    <w:rsid w:val="00EE411F"/>
    <w:rsid w:val="00EE4EB1"/>
    <w:rsid w:val="00EE5FF7"/>
    <w:rsid w:val="00EE7E40"/>
    <w:rsid w:val="00EF0D65"/>
    <w:rsid w:val="00EF1E57"/>
    <w:rsid w:val="00EF2A2C"/>
    <w:rsid w:val="00EF3B03"/>
    <w:rsid w:val="00EF4023"/>
    <w:rsid w:val="00EF6679"/>
    <w:rsid w:val="00EF69AF"/>
    <w:rsid w:val="00EF6E9B"/>
    <w:rsid w:val="00EF7241"/>
    <w:rsid w:val="00F001F3"/>
    <w:rsid w:val="00F00702"/>
    <w:rsid w:val="00F00B6D"/>
    <w:rsid w:val="00F00D19"/>
    <w:rsid w:val="00F01687"/>
    <w:rsid w:val="00F02619"/>
    <w:rsid w:val="00F0290A"/>
    <w:rsid w:val="00F04A0E"/>
    <w:rsid w:val="00F04D80"/>
    <w:rsid w:val="00F05EAE"/>
    <w:rsid w:val="00F062F7"/>
    <w:rsid w:val="00F0708A"/>
    <w:rsid w:val="00F10FAB"/>
    <w:rsid w:val="00F1280B"/>
    <w:rsid w:val="00F1385B"/>
    <w:rsid w:val="00F1420E"/>
    <w:rsid w:val="00F15083"/>
    <w:rsid w:val="00F15C04"/>
    <w:rsid w:val="00F16C4A"/>
    <w:rsid w:val="00F16E30"/>
    <w:rsid w:val="00F17848"/>
    <w:rsid w:val="00F17F52"/>
    <w:rsid w:val="00F2231E"/>
    <w:rsid w:val="00F22AB8"/>
    <w:rsid w:val="00F23BD8"/>
    <w:rsid w:val="00F2474F"/>
    <w:rsid w:val="00F24B01"/>
    <w:rsid w:val="00F2502C"/>
    <w:rsid w:val="00F26AAF"/>
    <w:rsid w:val="00F26B5C"/>
    <w:rsid w:val="00F30A76"/>
    <w:rsid w:val="00F31367"/>
    <w:rsid w:val="00F32F73"/>
    <w:rsid w:val="00F33B97"/>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343A"/>
    <w:rsid w:val="00F53440"/>
    <w:rsid w:val="00F5374E"/>
    <w:rsid w:val="00F53EE5"/>
    <w:rsid w:val="00F54400"/>
    <w:rsid w:val="00F54E5F"/>
    <w:rsid w:val="00F554A3"/>
    <w:rsid w:val="00F5791B"/>
    <w:rsid w:val="00F6157F"/>
    <w:rsid w:val="00F62B6C"/>
    <w:rsid w:val="00F63319"/>
    <w:rsid w:val="00F6372D"/>
    <w:rsid w:val="00F646FA"/>
    <w:rsid w:val="00F66CF9"/>
    <w:rsid w:val="00F706D7"/>
    <w:rsid w:val="00F70E5B"/>
    <w:rsid w:val="00F72545"/>
    <w:rsid w:val="00F73486"/>
    <w:rsid w:val="00F73BB8"/>
    <w:rsid w:val="00F73FD7"/>
    <w:rsid w:val="00F74ECC"/>
    <w:rsid w:val="00F77202"/>
    <w:rsid w:val="00F80FFC"/>
    <w:rsid w:val="00F81B65"/>
    <w:rsid w:val="00F821C9"/>
    <w:rsid w:val="00F82735"/>
    <w:rsid w:val="00F922A2"/>
    <w:rsid w:val="00F92A1A"/>
    <w:rsid w:val="00F93384"/>
    <w:rsid w:val="00F95634"/>
    <w:rsid w:val="00F9585F"/>
    <w:rsid w:val="00FA020E"/>
    <w:rsid w:val="00FA079F"/>
    <w:rsid w:val="00FA0AEC"/>
    <w:rsid w:val="00FA127A"/>
    <w:rsid w:val="00FA1567"/>
    <w:rsid w:val="00FA186E"/>
    <w:rsid w:val="00FA30DA"/>
    <w:rsid w:val="00FA569C"/>
    <w:rsid w:val="00FA6CE6"/>
    <w:rsid w:val="00FA74EF"/>
    <w:rsid w:val="00FA7A25"/>
    <w:rsid w:val="00FB0BA4"/>
    <w:rsid w:val="00FB3422"/>
    <w:rsid w:val="00FB3896"/>
    <w:rsid w:val="00FB3E8A"/>
    <w:rsid w:val="00FB43E2"/>
    <w:rsid w:val="00FB47E7"/>
    <w:rsid w:val="00FB4F81"/>
    <w:rsid w:val="00FB62BE"/>
    <w:rsid w:val="00FB793F"/>
    <w:rsid w:val="00FC1F6E"/>
    <w:rsid w:val="00FC26B8"/>
    <w:rsid w:val="00FC4F52"/>
    <w:rsid w:val="00FD0328"/>
    <w:rsid w:val="00FD04E2"/>
    <w:rsid w:val="00FD075D"/>
    <w:rsid w:val="00FD24C5"/>
    <w:rsid w:val="00FD4AED"/>
    <w:rsid w:val="00FD681D"/>
    <w:rsid w:val="00FD6E51"/>
    <w:rsid w:val="00FD7A70"/>
    <w:rsid w:val="00FE066D"/>
    <w:rsid w:val="00FE1B68"/>
    <w:rsid w:val="00FE46E0"/>
    <w:rsid w:val="00FE6D71"/>
    <w:rsid w:val="00FF1E86"/>
    <w:rsid w:val="00FF3294"/>
    <w:rsid w:val="00FF59E2"/>
    <w:rsid w:val="00FF6164"/>
    <w:rsid w:val="00FF676D"/>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0.bin"/><Relationship Id="rId63" Type="http://schemas.openxmlformats.org/officeDocument/2006/relationships/image" Target="media/image39.wmf"/><Relationship Id="rId68" Type="http://schemas.openxmlformats.org/officeDocument/2006/relationships/oleObject" Target="embeddings/oleObject18.bin"/><Relationship Id="rId84" Type="http://schemas.openxmlformats.org/officeDocument/2006/relationships/oleObject" Target="embeddings/oleObject25.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38" Type="http://schemas.openxmlformats.org/officeDocument/2006/relationships/image" Target="media/image83.png"/><Relationship Id="rId154" Type="http://schemas.openxmlformats.org/officeDocument/2006/relationships/image" Target="media/image94.wmf"/><Relationship Id="rId159" Type="http://schemas.openxmlformats.org/officeDocument/2006/relationships/image" Target="media/image98.png"/><Relationship Id="rId175" Type="http://schemas.openxmlformats.org/officeDocument/2006/relationships/image" Target="media/image113.png"/><Relationship Id="rId170" Type="http://schemas.openxmlformats.org/officeDocument/2006/relationships/image" Target="media/image108.png"/><Relationship Id="rId191"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36.png"/><Relationship Id="rId74" Type="http://schemas.openxmlformats.org/officeDocument/2006/relationships/image" Target="media/image45.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28" Type="http://schemas.openxmlformats.org/officeDocument/2006/relationships/image" Target="media/image76.wmf"/><Relationship Id="rId144" Type="http://schemas.openxmlformats.org/officeDocument/2006/relationships/image" Target="media/image88.wmf"/><Relationship Id="rId149"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6.wmf"/><Relationship Id="rId160" Type="http://schemas.openxmlformats.org/officeDocument/2006/relationships/image" Target="media/image99.png"/><Relationship Id="rId165" Type="http://schemas.openxmlformats.org/officeDocument/2006/relationships/image" Target="media/image103.png"/><Relationship Id="rId181" Type="http://schemas.openxmlformats.org/officeDocument/2006/relationships/image" Target="media/image119.png"/><Relationship Id="rId186"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42.png"/><Relationship Id="rId113" Type="http://schemas.openxmlformats.org/officeDocument/2006/relationships/image" Target="media/image67.png"/><Relationship Id="rId118" Type="http://schemas.openxmlformats.org/officeDocument/2006/relationships/image" Target="media/image71.wmf"/><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image" Target="media/image48.wmf"/><Relationship Id="rId85" Type="http://schemas.openxmlformats.org/officeDocument/2006/relationships/image" Target="media/image51.wmf"/><Relationship Id="rId150" Type="http://schemas.openxmlformats.org/officeDocument/2006/relationships/image" Target="media/image92.wmf"/><Relationship Id="rId155" Type="http://schemas.openxmlformats.org/officeDocument/2006/relationships/oleObject" Target="embeddings/oleObject52.bin"/><Relationship Id="rId171" Type="http://schemas.openxmlformats.org/officeDocument/2006/relationships/image" Target="media/image109.png"/><Relationship Id="rId176" Type="http://schemas.openxmlformats.org/officeDocument/2006/relationships/image" Target="media/image114.png"/><Relationship Id="rId12" Type="http://schemas.openxmlformats.org/officeDocument/2006/relationships/image" Target="media/image5.png"/><Relationship Id="rId17" Type="http://schemas.microsoft.com/office/2007/relationships/hdphoto" Target="media/hdphoto2.wdp"/><Relationship Id="rId33" Type="http://schemas.openxmlformats.org/officeDocument/2006/relationships/oleObject" Target="embeddings/oleObject5.bin"/><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png"/><Relationship Id="rId108" Type="http://schemas.openxmlformats.org/officeDocument/2006/relationships/image" Target="media/image64.wmf"/><Relationship Id="rId124" Type="http://schemas.openxmlformats.org/officeDocument/2006/relationships/image" Target="media/image74.wmf"/><Relationship Id="rId129" Type="http://schemas.openxmlformats.org/officeDocument/2006/relationships/oleObject" Target="embeddings/oleObject44.bin"/><Relationship Id="rId54" Type="http://schemas.openxmlformats.org/officeDocument/2006/relationships/image" Target="media/image33.png"/><Relationship Id="rId70" Type="http://schemas.openxmlformats.org/officeDocument/2006/relationships/image" Target="media/image43.wmf"/><Relationship Id="rId75" Type="http://schemas.openxmlformats.org/officeDocument/2006/relationships/oleObject" Target="embeddings/oleObject21.bin"/><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image" Target="media/image85.png"/><Relationship Id="rId145" Type="http://schemas.openxmlformats.org/officeDocument/2006/relationships/oleObject" Target="embeddings/oleObject48.bin"/><Relationship Id="rId161" Type="http://schemas.openxmlformats.org/officeDocument/2006/relationships/image" Target="media/image100.png"/><Relationship Id="rId166" Type="http://schemas.openxmlformats.org/officeDocument/2006/relationships/image" Target="media/image104.png"/><Relationship Id="rId182" Type="http://schemas.openxmlformats.org/officeDocument/2006/relationships/image" Target="media/image120.png"/><Relationship Id="rId187"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image" Target="media/image68.wmf"/><Relationship Id="rId119" Type="http://schemas.openxmlformats.org/officeDocument/2006/relationships/oleObject" Target="embeddings/oleObject39.bin"/><Relationship Id="rId44"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40.wmf"/><Relationship Id="rId81" Type="http://schemas.openxmlformats.org/officeDocument/2006/relationships/oleObject" Target="embeddings/oleObject24.bin"/><Relationship Id="rId86" Type="http://schemas.openxmlformats.org/officeDocument/2006/relationships/oleObject" Target="embeddings/oleObject26.bin"/><Relationship Id="rId130" Type="http://schemas.openxmlformats.org/officeDocument/2006/relationships/image" Target="media/image77.wmf"/><Relationship Id="rId135" Type="http://schemas.openxmlformats.org/officeDocument/2006/relationships/image" Target="media/image81.wmf"/><Relationship Id="rId151" Type="http://schemas.openxmlformats.org/officeDocument/2006/relationships/oleObject" Target="embeddings/oleObject50.bin"/><Relationship Id="rId156" Type="http://schemas.openxmlformats.org/officeDocument/2006/relationships/image" Target="media/image95.png"/><Relationship Id="rId177" Type="http://schemas.openxmlformats.org/officeDocument/2006/relationships/image" Target="media/image115.png"/><Relationship Id="rId172" Type="http://schemas.openxmlformats.org/officeDocument/2006/relationships/image" Target="media/image110.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101.wmf"/><Relationship Id="rId183"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png"/><Relationship Id="rId152" Type="http://schemas.openxmlformats.org/officeDocument/2006/relationships/image" Target="media/image93.wmf"/><Relationship Id="rId173" Type="http://schemas.openxmlformats.org/officeDocument/2006/relationships/image" Target="media/image111.png"/><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147" Type="http://schemas.openxmlformats.org/officeDocument/2006/relationships/image" Target="media/image90.png"/><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oleObject" Target="embeddings/oleObject47.bin"/><Relationship Id="rId163" Type="http://schemas.openxmlformats.org/officeDocument/2006/relationships/oleObject" Target="embeddings/oleObject53.bin"/><Relationship Id="rId184" Type="http://schemas.openxmlformats.org/officeDocument/2006/relationships/image" Target="media/image122.pn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78.png"/><Relationship Id="rId153" Type="http://schemas.openxmlformats.org/officeDocument/2006/relationships/oleObject" Target="embeddings/oleObject51.bin"/><Relationship Id="rId174" Type="http://schemas.openxmlformats.org/officeDocument/2006/relationships/image" Target="media/image112.png"/><Relationship Id="rId179" Type="http://schemas.openxmlformats.org/officeDocument/2006/relationships/image" Target="media/image117.png"/><Relationship Id="rId190" Type="http://schemas.openxmlformats.org/officeDocument/2006/relationships/glossaryDocument" Target="glossary/document.xml"/><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oleObject" Target="embeddings/oleObject20.bin"/><Relationship Id="rId78" Type="http://schemas.openxmlformats.org/officeDocument/2006/relationships/image" Target="media/image47.wmf"/><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43" Type="http://schemas.openxmlformats.org/officeDocument/2006/relationships/image" Target="media/image87.png"/><Relationship Id="rId148" Type="http://schemas.openxmlformats.org/officeDocument/2006/relationships/image" Target="media/image91.wmf"/><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1C5BCE"/>
    <w:rsid w:val="001F16C2"/>
    <w:rsid w:val="00213CD7"/>
    <w:rsid w:val="00221193"/>
    <w:rsid w:val="0025551B"/>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81DD9"/>
    <w:rsid w:val="006B634E"/>
    <w:rsid w:val="0074208E"/>
    <w:rsid w:val="008013A5"/>
    <w:rsid w:val="00844D2B"/>
    <w:rsid w:val="008955F9"/>
    <w:rsid w:val="008960E8"/>
    <w:rsid w:val="008E0264"/>
    <w:rsid w:val="00920DBA"/>
    <w:rsid w:val="00950F19"/>
    <w:rsid w:val="009A2C36"/>
    <w:rsid w:val="00A06858"/>
    <w:rsid w:val="00A63330"/>
    <w:rsid w:val="00BA3BFD"/>
    <w:rsid w:val="00C638DE"/>
    <w:rsid w:val="00D5028A"/>
    <w:rsid w:val="00D54F0C"/>
    <w:rsid w:val="00DE1689"/>
    <w:rsid w:val="00E654B6"/>
    <w:rsid w:val="00E75DC1"/>
    <w:rsid w:val="00EA5CFA"/>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4F0C"/>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44</TotalTime>
  <Pages>81</Pages>
  <Words>17284</Words>
  <Characters>98522</Characters>
  <Application>Microsoft Office Word</Application>
  <DocSecurity>0</DocSecurity>
  <Lines>821</Lines>
  <Paragraphs>2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736</cp:revision>
  <dcterms:created xsi:type="dcterms:W3CDTF">2021-10-25T08:07:00Z</dcterms:created>
  <dcterms:modified xsi:type="dcterms:W3CDTF">2022-06-06T21:47:00Z</dcterms:modified>
</cp:coreProperties>
</file>